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5" r:id="rId2"/>
    <p:sldId id="266" r:id="rId3"/>
    <p:sldId id="307" r:id="rId4"/>
    <p:sldId id="309" r:id="rId5"/>
    <p:sldId id="303" r:id="rId6"/>
    <p:sldId id="308" r:id="rId7"/>
    <p:sldId id="305" r:id="rId8"/>
    <p:sldId id="312" r:id="rId9"/>
    <p:sldId id="260" r:id="rId10"/>
    <p:sldId id="313" r:id="rId11"/>
    <p:sldId id="314" r:id="rId12"/>
    <p:sldId id="261" r:id="rId13"/>
    <p:sldId id="315" r:id="rId14"/>
    <p:sldId id="316" r:id="rId15"/>
    <p:sldId id="317" r:id="rId16"/>
    <p:sldId id="263" r:id="rId17"/>
    <p:sldId id="318" r:id="rId18"/>
    <p:sldId id="304" r:id="rId19"/>
    <p:sldId id="262" r:id="rId20"/>
    <p:sldId id="310" r:id="rId21"/>
    <p:sldId id="311" r:id="rId22"/>
    <p:sldId id="30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8.wmf"/><Relationship Id="rId7" Type="http://schemas.openxmlformats.org/officeDocument/2006/relationships/image" Target="../media/image45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C13D4-28CB-4B1D-8D29-A5CCA421DB72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D31C78-170D-4147-882B-4C8BC189D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8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644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052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703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8368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328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259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332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1C694-449D-4D40-86DF-2E070816564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626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AF8CE-92E4-4AB5-ABC7-F057AEBF3C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9FE987-89E9-4450-8E78-ECA292277E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284695-526C-4791-BD6D-8C0764009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7C195-C99C-443B-9736-62F0B6A8B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9A6C25-84F1-4F59-944C-0A8CF8FDE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00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42F0-0E27-45F5-926F-9B6D09D4C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84CD8C-C30F-4E2C-97EC-BAF3E3DF08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E09BB4-4546-4A16-A3B3-0F5C4D351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409F8B-87A9-4BC9-9796-01909CA64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DF7F0D-6B53-43C8-B570-132304137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426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EF6469F-DF80-41BC-A544-E1E175BB77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E1337F-1450-4C56-B497-0E609CC102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C06A26-D9EA-4750-AA7D-11DC0B9B8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745E76-9401-416D-936F-5EFB360D2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092DBE-EE51-472A-8F51-7F1F08A8B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643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616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Google Shape;130;p20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1320800" y="-1549399"/>
            <a:ext cx="12981939" cy="7656689"/>
          </a:xfrm>
          <a:prstGeom prst="rect">
            <a:avLst/>
          </a:prstGeom>
          <a:noFill/>
          <a:ln>
            <a:noFill/>
          </a:ln>
        </p:spPr>
      </p:pic>
      <p:sp>
        <p:nvSpPr>
          <p:cNvPr id="132" name="Google Shape;132;p20"/>
          <p:cNvSpPr txBox="1">
            <a:spLocks noGrp="1"/>
          </p:cNvSpPr>
          <p:nvPr>
            <p:ph type="title"/>
          </p:nvPr>
        </p:nvSpPr>
        <p:spPr>
          <a:xfrm>
            <a:off x="3077400" y="948233"/>
            <a:ext cx="603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39028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74A3B3-1077-430B-84D5-71BEF2DDA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7E9E1B-268D-4D99-A7F3-C310BFBF4D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1A7739-948F-4110-82B9-FA4F5A301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DA792F-7F24-445E-8060-00E507A3F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071C11-39EF-48A3-A1AA-59EEF7153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004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2722E-B25B-40E2-8C36-1F8AB6B80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DD8A0-B3FE-412C-B1B9-538274CA81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788051-F798-4495-820B-56DD770FF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34F31-0B4C-4510-9B73-41D0048E2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A07A-0F9B-4FFE-8D3C-C5C313790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698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2EBA1-06BF-4B18-92A4-CC2F5AA01D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68F24E-F748-4828-95C1-84F64AC465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4B0AC6-530A-4A78-9289-E769A4BD07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483B6F-FB6A-4344-94ED-680460337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E55215-192A-4886-8338-C2A36E59E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11F00A-233E-4870-BD95-7582039FC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651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77E1F-D19B-4C6D-9147-DE55C5599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C32AE4-45D7-4C62-983E-60256CF53A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FD6E48-4457-40E2-9E02-07A68B88A7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9B1FD1-E2FA-491D-890C-F6844B1748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58805F-9EA7-4A45-969E-7B5F085111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B6E9AE-3F10-42E8-8D44-5125A2352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17D100-CBCD-4ECF-AC79-3975B0979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1A0E22-3F8E-4D6C-87F5-2868C6EB6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163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8EA0F-E3C6-40A4-B797-E06CAEF48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15140B-667A-4E49-93CD-D52308CBF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0D3B33-565A-4AE8-8BCB-B4B84C45B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8A893C-AC5A-4727-BE5C-24C3B2925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053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C8BEB7-F821-4662-9331-5001DD581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6E7D4B-B999-43D7-9742-14AD05AC5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E13C7-F616-4A1B-BDBA-09F31F84D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019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B6946-6295-4771-B5AD-CC4B26BC9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C281B-FB32-4867-993D-E0C7CC12E0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644A10-DDE2-4E17-A605-666DAA334A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497A92-A6E2-4E6E-A1BE-2022D32F9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93071D-D90C-4679-BC83-83BBF1310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364559-7FFF-4FE0-8410-6EABFDFE6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521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DD81E-D251-45FD-B511-6599946EB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CBFBA9-F223-4F62-A86B-AF15F47580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806AD4-D180-4AC6-AC8A-9C87A9FCF7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534B49-2A56-470A-BE4A-C919C7A15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565219-316A-4829-91F6-59D9B2F60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311E25-CABC-4483-8329-9ADCC09CB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8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B92682C-9D17-406D-AC5F-4AA13169C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7DCB5A-E49A-4E24-ACFA-2C3F4FB556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4825CE-A841-4401-9EC2-D469FEFC82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3EAD0-DC05-4072-A03A-EFF69D2768C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A0BD1D-B47A-4084-98D6-CF914E0ABD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2E304D-A504-4D77-8B4D-0FA9D9603C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CAC137-AA89-4C2E-BBBE-FD1AECCD2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09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3" Type="http://schemas.openxmlformats.org/officeDocument/2006/relationships/image" Target="../media/image18.jpe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4.bin"/><Relationship Id="rId4" Type="http://schemas.openxmlformats.org/officeDocument/2006/relationships/slide" Target="slide10.xml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8.jpeg"/><Relationship Id="rId7" Type="http://schemas.openxmlformats.org/officeDocument/2006/relationships/image" Target="../media/image22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8.bin"/><Relationship Id="rId4" Type="http://schemas.openxmlformats.org/officeDocument/2006/relationships/slide" Target="slide10.xml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5.jpeg"/><Relationship Id="rId21" Type="http://schemas.openxmlformats.org/officeDocument/2006/relationships/image" Target="../media/image19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20" Type="http://schemas.openxmlformats.org/officeDocument/2006/relationships/slide" Target="slide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microsoft.com/office/2007/relationships/hdphoto" Target="../media/hdphoto2.wdp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4.wmf"/><Relationship Id="rId4" Type="http://schemas.openxmlformats.org/officeDocument/2006/relationships/image" Target="../media/image10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3" Type="http://schemas.openxmlformats.org/officeDocument/2006/relationships/image" Target="../media/image35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28.bin"/><Relationship Id="rId4" Type="http://schemas.openxmlformats.org/officeDocument/2006/relationships/slide" Target="slide10.xml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5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9.png"/><Relationship Id="rId10" Type="http://schemas.openxmlformats.org/officeDocument/2006/relationships/image" Target="../media/image40.png"/><Relationship Id="rId4" Type="http://schemas.openxmlformats.org/officeDocument/2006/relationships/slide" Target="slide10.xml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5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9.png"/><Relationship Id="rId5" Type="http://schemas.openxmlformats.org/officeDocument/2006/relationships/image" Target="../media/image38.wmf"/><Relationship Id="rId10" Type="http://schemas.openxmlformats.org/officeDocument/2006/relationships/slide" Target="slide10.xm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microsoft.com/office/2007/relationships/hdphoto" Target="../media/hdphoto2.wdp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png"/><Relationship Id="rId11" Type="http://schemas.openxmlformats.org/officeDocument/2006/relationships/image" Target="../media/image44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32.bin"/><Relationship Id="rId4" Type="http://schemas.openxmlformats.org/officeDocument/2006/relationships/slide" Target="slide10.xml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6.png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3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8.jpeg"/><Relationship Id="rId21" Type="http://schemas.openxmlformats.org/officeDocument/2006/relationships/image" Target="../media/image19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.bin"/><Relationship Id="rId20" Type="http://schemas.openxmlformats.org/officeDocument/2006/relationships/slide" Target="slide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microsoft.com/office/2007/relationships/hdphoto" Target="../media/hdphoto2.wdp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7.wmf"/><Relationship Id="rId4" Type="http://schemas.openxmlformats.org/officeDocument/2006/relationships/image" Target="../media/image10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image" Target="../media/image18.jpe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11" Type="http://schemas.openxmlformats.org/officeDocument/2006/relationships/image" Target="../media/image21.wmf"/><Relationship Id="rId5" Type="http://schemas.microsoft.com/office/2007/relationships/hdphoto" Target="../media/hdphoto2.wdp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A676EEB7-19D8-45A7-B09C-90C979B045DD}"/>
              </a:ext>
            </a:extLst>
          </p:cNvPr>
          <p:cNvGrpSpPr/>
          <p:nvPr/>
        </p:nvGrpSpPr>
        <p:grpSpPr>
          <a:xfrm>
            <a:off x="-629919" y="162664"/>
            <a:ext cx="12913360" cy="6576338"/>
            <a:chOff x="3841573" y="1075211"/>
            <a:chExt cx="4221463" cy="4893782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8E0EB6B0-8AB4-45D9-B711-5F2147DC7208}"/>
                </a:ext>
              </a:extLst>
            </p:cNvPr>
            <p:cNvGrpSpPr/>
            <p:nvPr/>
          </p:nvGrpSpPr>
          <p:grpSpPr>
            <a:xfrm>
              <a:off x="4191585" y="1075211"/>
              <a:ext cx="3871451" cy="4893782"/>
              <a:chOff x="183251" y="982109"/>
              <a:chExt cx="3871451" cy="4893782"/>
            </a:xfrm>
          </p:grpSpPr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12E52F1-B0FF-4CE8-B878-635CE4BF78E3}"/>
                  </a:ext>
                </a:extLst>
              </p:cNvPr>
              <p:cNvSpPr/>
              <p:nvPr/>
            </p:nvSpPr>
            <p:spPr>
              <a:xfrm>
                <a:off x="335266" y="1127750"/>
                <a:ext cx="3462826" cy="40939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3" name="图片 32">
                <a:extLst>
                  <a:ext uri="{FF2B5EF4-FFF2-40B4-BE49-F238E27FC236}">
                    <a16:creationId xmlns:a16="http://schemas.microsoft.com/office/drawing/2014/main" id="{DE588D84-C62D-4DD9-8139-BCB65D7179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251" y="982109"/>
                <a:ext cx="3871451" cy="4893782"/>
              </a:xfrm>
              <a:prstGeom prst="rect">
                <a:avLst/>
              </a:prstGeom>
            </p:spPr>
          </p:pic>
        </p:grpSp>
        <p:pic>
          <p:nvPicPr>
            <p:cNvPr id="4" name="Picture 28" descr="扁平化伞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1573" y="4649716"/>
              <a:ext cx="1133073" cy="11330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16BE1EF-6F79-4E1E-9271-2CA77B7EDAA4}"/>
              </a:ext>
            </a:extLst>
          </p:cNvPr>
          <p:cNvGrpSpPr/>
          <p:nvPr/>
        </p:nvGrpSpPr>
        <p:grpSpPr>
          <a:xfrm>
            <a:off x="2900041" y="2692204"/>
            <a:ext cx="6750534" cy="3155709"/>
            <a:chOff x="3501275" y="2727558"/>
            <a:chExt cx="6230409" cy="315570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C0F4907-3474-46B4-A472-85165DC0A10D}"/>
                </a:ext>
              </a:extLst>
            </p:cNvPr>
            <p:cNvSpPr txBox="1"/>
            <p:nvPr/>
          </p:nvSpPr>
          <p:spPr>
            <a:xfrm>
              <a:off x="3501275" y="2727558"/>
              <a:ext cx="618744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E921AAA-6335-48FC-91B5-7DA651C350B3}"/>
                </a:ext>
              </a:extLst>
            </p:cNvPr>
            <p:cNvSpPr txBox="1"/>
            <p:nvPr/>
          </p:nvSpPr>
          <p:spPr>
            <a:xfrm>
              <a:off x="3544244" y="2836279"/>
              <a:ext cx="618744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D5BBA68-C37E-415E-927C-4359AE063B26}"/>
              </a:ext>
            </a:extLst>
          </p:cNvPr>
          <p:cNvGrpSpPr/>
          <p:nvPr/>
        </p:nvGrpSpPr>
        <p:grpSpPr>
          <a:xfrm rot="20480437">
            <a:off x="3048733" y="1629269"/>
            <a:ext cx="2649806" cy="796115"/>
            <a:chOff x="3686942" y="1802230"/>
            <a:chExt cx="2649806" cy="79611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C6FBD4A-1626-4063-8B92-777A9A1A94AC}"/>
                </a:ext>
              </a:extLst>
            </p:cNvPr>
            <p:cNvSpPr txBox="1"/>
            <p:nvPr/>
          </p:nvSpPr>
          <p:spPr>
            <a:xfrm>
              <a:off x="3686942" y="1802230"/>
              <a:ext cx="26314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tx2">
                      <a:lumMod val="40000"/>
                      <a:lumOff val="60000"/>
                    </a:schemeClr>
                  </a:solidFill>
                  <a:latin typeface="#9Slide07 Crocante" panose="02000000000000000000" pitchFamily="2" charset="0"/>
                </a:rPr>
                <a:t>TOÁN 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654C10D-DB6F-4654-BE44-B3D1965DC9EF}"/>
                </a:ext>
              </a:extLst>
            </p:cNvPr>
            <p:cNvSpPr txBox="1"/>
            <p:nvPr/>
          </p:nvSpPr>
          <p:spPr>
            <a:xfrm>
              <a:off x="3705308" y="1890459"/>
              <a:ext cx="26314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accent6"/>
                  </a:solidFill>
                  <a:latin typeface="#9Slide07 Crocante" panose="02000000000000000000" pitchFamily="2" charset="0"/>
                </a:rPr>
                <a:t>TOÁN 4</a:t>
              </a:r>
            </a:p>
          </p:txBody>
        </p:sp>
      </p:grpSp>
      <p:pic>
        <p:nvPicPr>
          <p:cNvPr id="12" name="图片 33">
            <a:extLst>
              <a:ext uri="{FF2B5EF4-FFF2-40B4-BE49-F238E27FC236}">
                <a16:creationId xmlns:a16="http://schemas.microsoft.com/office/drawing/2014/main" id="{30FC948C-0CAE-409A-A0EA-EDDD24F7DC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07" y="401939"/>
            <a:ext cx="1295927" cy="1198288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DF3F8185-B5A0-44D0-AEF7-338BEA96690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3" t="2501" r="10253" b="2498"/>
          <a:stretch/>
        </p:blipFill>
        <p:spPr>
          <a:xfrm>
            <a:off x="7599680" y="135"/>
            <a:ext cx="3058499" cy="268004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7342593-8DD1-4264-9471-888F722FD31F}"/>
              </a:ext>
            </a:extLst>
          </p:cNvPr>
          <p:cNvSpPr txBox="1"/>
          <p:nvPr/>
        </p:nvSpPr>
        <p:spPr>
          <a:xfrm>
            <a:off x="6413160" y="4318909"/>
            <a:ext cx="2631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tx2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</a:rPr>
              <a:t>Tr 13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73483C-ED7C-41B0-8F9D-CB2864FBAFB6}"/>
              </a:ext>
            </a:extLst>
          </p:cNvPr>
          <p:cNvSpPr txBox="1"/>
          <p:nvPr/>
        </p:nvSpPr>
        <p:spPr>
          <a:xfrm>
            <a:off x="6413160" y="4368420"/>
            <a:ext cx="2631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5">
                    <a:lumMod val="60000"/>
                    <a:lumOff val="40000"/>
                  </a:schemeClr>
                </a:solidFill>
                <a:latin typeface="#9Slide07 Crocante" panose="02000000000000000000" pitchFamily="2" charset="0"/>
              </a:rPr>
              <a:t>Tr 133</a:t>
            </a:r>
          </a:p>
        </p:txBody>
      </p:sp>
      <p:pic>
        <p:nvPicPr>
          <p:cNvPr id="18" name="图片 37">
            <a:extLst>
              <a:ext uri="{FF2B5EF4-FFF2-40B4-BE49-F238E27FC236}">
                <a16:creationId xmlns:a16="http://schemas.microsoft.com/office/drawing/2014/main" id="{6C83AFD5-AFC4-438B-A3DD-349EA0561E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639776">
            <a:off x="2291314" y="5362201"/>
            <a:ext cx="1576601" cy="1505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653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9" name="Picture 3" descr="C:\Users\HP\Desktop\sunrise-on-mount-kilimanjaro-james-zeg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-431800"/>
            <a:ext cx="12395200" cy="734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06684" y="402738"/>
            <a:ext cx="7851358" cy="928486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4100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45796" y="3649953"/>
            <a:ext cx="3982796" cy="4113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471101" y="1833651"/>
            <a:ext cx="7325362" cy="1819176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37">
            <a:extLst>
              <a:ext uri="{FF2B5EF4-FFF2-40B4-BE49-F238E27FC236}">
                <a16:creationId xmlns:a16="http://schemas.microsoft.com/office/drawing/2014/main" id="{7E68E74A-8266-4E4D-9AFA-5D8E34B87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740" y="1830777"/>
          <a:ext cx="2680302" cy="181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533169" imgH="393529" progId="Equation.3">
                  <p:embed/>
                </p:oleObj>
              </mc:Choice>
              <mc:Fallback>
                <p:oleObj name="Equation" r:id="rId6" imgW="533169" imgH="393529" progId="Equation.3">
                  <p:embed/>
                  <p:pic>
                    <p:nvPicPr>
                      <p:cNvPr id="36" name="Object 37">
                        <a:extLst>
                          <a:ext uri="{FF2B5EF4-FFF2-40B4-BE49-F238E27FC236}">
                            <a16:creationId xmlns:a16="http://schemas.microsoft.com/office/drawing/2014/main" id="{7E68E74A-8266-4E4D-9AFA-5D8E34B87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40" y="1830777"/>
                        <a:ext cx="2680302" cy="181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4">
            <a:extLst>
              <a:ext uri="{FF2B5EF4-FFF2-40B4-BE49-F238E27FC236}">
                <a16:creationId xmlns:a16="http://schemas.microsoft.com/office/drawing/2014/main" id="{896067D4-710B-4DC8-AF1F-71F3D1809ED3}"/>
              </a:ext>
            </a:extLst>
          </p:cNvPr>
          <p:cNvSpPr/>
          <p:nvPr/>
        </p:nvSpPr>
        <p:spPr>
          <a:xfrm>
            <a:off x="1297682" y="4309354"/>
            <a:ext cx="7325362" cy="1852023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9">
            <a:extLst>
              <a:ext uri="{FF2B5EF4-FFF2-40B4-BE49-F238E27FC236}">
                <a16:creationId xmlns:a16="http://schemas.microsoft.com/office/drawing/2014/main" id="{CC8A3189-D143-4722-8972-4DE0BD5ED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1654" y="4346200"/>
          <a:ext cx="2442327" cy="18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482391" imgH="393529" progId="Equation.3">
                  <p:embed/>
                </p:oleObj>
              </mc:Choice>
              <mc:Fallback>
                <p:oleObj name="Equation" r:id="rId8" imgW="482391" imgH="393529" progId="Equation.3">
                  <p:embed/>
                  <p:pic>
                    <p:nvPicPr>
                      <p:cNvPr id="37" name="Object 39">
                        <a:extLst>
                          <a:ext uri="{FF2B5EF4-FFF2-40B4-BE49-F238E27FC236}">
                            <a16:creationId xmlns:a16="http://schemas.microsoft.com/office/drawing/2014/main" id="{CC8A3189-D143-4722-8972-4DE0BD5ED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654" y="4346200"/>
                        <a:ext cx="2442327" cy="18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4D7F1019-A108-47D1-A04F-15353C733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3042" y="1857121"/>
          <a:ext cx="3835484" cy="179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774364" imgH="393529" progId="Equation.3">
                  <p:embed/>
                </p:oleObj>
              </mc:Choice>
              <mc:Fallback>
                <p:oleObj name="Equation" r:id="rId10" imgW="774364" imgH="393529" progId="Equation.3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4D7F1019-A108-47D1-A04F-15353C733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042" y="1857121"/>
                        <a:ext cx="3835484" cy="1792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36855A19-2F2C-4233-94ED-DFD6956D3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262" y="4337297"/>
          <a:ext cx="3982796" cy="186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774364" imgH="393529" progId="Equation.3">
                  <p:embed/>
                </p:oleObj>
              </mc:Choice>
              <mc:Fallback>
                <p:oleObj name="Equation" r:id="rId12" imgW="774364" imgH="393529" progId="Equation.3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36855A19-2F2C-4233-94ED-DFD6956D3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262" y="4337297"/>
                        <a:ext cx="3982796" cy="1863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6">
            <a:extLst>
              <a:ext uri="{FF2B5EF4-FFF2-40B4-BE49-F238E27FC236}">
                <a16:creationId xmlns:a16="http://schemas.microsoft.com/office/drawing/2014/main" id="{4C4CC2C9-5B69-4C2C-889E-82CA0949F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510" y="1706407"/>
            <a:ext cx="7029877" cy="459700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4400" b="1" dirty="0">
                <a:cs typeface="Arial" panose="020B0604020202020204" pitchFamily="34" charset="0"/>
              </a:rPr>
              <a:t>  </a:t>
            </a:r>
            <a:r>
              <a:rPr lang="en-US" altLang="vi-VN" sz="4400" b="1" dirty="0" err="1">
                <a:cs typeface="Arial" panose="020B0604020202020204" pitchFamily="34" charset="0"/>
              </a:rPr>
              <a:t>Muốn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nhân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phân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với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tự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nhiên</a:t>
            </a:r>
            <a:r>
              <a:rPr lang="en-US" altLang="vi-VN" sz="4400" b="1" dirty="0">
                <a:cs typeface="Arial" panose="020B0604020202020204" pitchFamily="34" charset="0"/>
              </a:rPr>
              <a:t> ta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lấy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tử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của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phân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nhân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tự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nhiên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và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giữ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nguyên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mẫu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của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phân</a:t>
            </a:r>
            <a:r>
              <a:rPr lang="en-US" altLang="vi-VN" sz="4400" b="1" dirty="0">
                <a:cs typeface="Arial" panose="020B0604020202020204" pitchFamily="34" charset="0"/>
              </a:rPr>
              <a:t> </a:t>
            </a:r>
            <a:r>
              <a:rPr lang="en-US" altLang="vi-VN" sz="4400" b="1" dirty="0" err="1">
                <a:cs typeface="Arial" panose="020B0604020202020204" pitchFamily="34" charset="0"/>
              </a:rPr>
              <a:t>số</a:t>
            </a:r>
            <a:r>
              <a:rPr lang="en-US" altLang="vi-VN" sz="4400" b="1" dirty="0">
                <a:cs typeface="Arial" panose="020B0604020202020204" pitchFamily="34" charset="0"/>
              </a:rPr>
              <a:t>.</a:t>
            </a:r>
            <a:endParaRPr lang="vi-VN" altLang="vi-VN" sz="44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23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9" name="Picture 3" descr="C:\Users\HP\Desktop\sunrise-on-mount-kilimanjaro-james-zeg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-431800"/>
            <a:ext cx="12395200" cy="734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06684" y="402738"/>
            <a:ext cx="7851358" cy="928486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4100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237838" y="3175758"/>
            <a:ext cx="3982796" cy="4113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ounded Rectangle 4">
            <a:extLst>
              <a:ext uri="{FF2B5EF4-FFF2-40B4-BE49-F238E27FC236}">
                <a16:creationId xmlns:a16="http://schemas.microsoft.com/office/drawing/2014/main" id="{834A068B-09FA-4EF6-8B25-AEB4ED6D060A}"/>
              </a:ext>
            </a:extLst>
          </p:cNvPr>
          <p:cNvSpPr/>
          <p:nvPr/>
        </p:nvSpPr>
        <p:spPr>
          <a:xfrm>
            <a:off x="523968" y="1918554"/>
            <a:ext cx="6766724" cy="2015217"/>
          </a:xfrm>
          <a:prstGeom prst="rect">
            <a:avLst/>
          </a:prstGeom>
          <a:solidFill>
            <a:srgbClr val="FCD5B5"/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ct 40">
            <a:extLst>
              <a:ext uri="{FF2B5EF4-FFF2-40B4-BE49-F238E27FC236}">
                <a16:creationId xmlns:a16="http://schemas.microsoft.com/office/drawing/2014/main" id="{959C6794-4C66-4D47-BF2E-D9F307B83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64" y="1966988"/>
          <a:ext cx="2457496" cy="19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457002" imgH="393529" progId="Equation.3">
                  <p:embed/>
                </p:oleObj>
              </mc:Choice>
              <mc:Fallback>
                <p:oleObj name="Equation" r:id="rId6" imgW="457002" imgH="393529" progId="Equation.3">
                  <p:embed/>
                  <p:pic>
                    <p:nvPicPr>
                      <p:cNvPr id="38" name="Object 40">
                        <a:extLst>
                          <a:ext uri="{FF2B5EF4-FFF2-40B4-BE49-F238E27FC236}">
                            <a16:creationId xmlns:a16="http://schemas.microsoft.com/office/drawing/2014/main" id="{959C6794-4C66-4D47-BF2E-D9F307B83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64" y="1966988"/>
                        <a:ext cx="2457496" cy="19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40076FCD-D145-4DB0-B709-D2170DF25E9A}"/>
              </a:ext>
            </a:extLst>
          </p:cNvPr>
          <p:cNvSpPr/>
          <p:nvPr/>
        </p:nvSpPr>
        <p:spPr>
          <a:xfrm>
            <a:off x="875547" y="4440045"/>
            <a:ext cx="8043864" cy="2015217"/>
          </a:xfrm>
          <a:prstGeom prst="rect">
            <a:avLst/>
          </a:prstGeom>
          <a:solidFill>
            <a:srgbClr val="FCD5B5"/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41">
            <a:extLst>
              <a:ext uri="{FF2B5EF4-FFF2-40B4-BE49-F238E27FC236}">
                <a16:creationId xmlns:a16="http://schemas.microsoft.com/office/drawing/2014/main" id="{0B440709-1EB7-4AAC-89CC-308452E0F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224" y="4464566"/>
          <a:ext cx="3064828" cy="20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495085" imgH="393529" progId="Equation.3">
                  <p:embed/>
                </p:oleObj>
              </mc:Choice>
              <mc:Fallback>
                <p:oleObj name="Equation" r:id="rId8" imgW="495085" imgH="393529" progId="Equation.3">
                  <p:embed/>
                  <p:pic>
                    <p:nvPicPr>
                      <p:cNvPr id="39" name="Object 41">
                        <a:extLst>
                          <a:ext uri="{FF2B5EF4-FFF2-40B4-BE49-F238E27FC236}">
                            <a16:creationId xmlns:a16="http://schemas.microsoft.com/office/drawing/2014/main" id="{0B440709-1EB7-4AAC-89CC-308452E0F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24" y="4464566"/>
                        <a:ext cx="3064828" cy="20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6314B53-6CE1-44B3-AEDB-A75AD9C69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9066" y="1853208"/>
          <a:ext cx="3670533" cy="193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685800" imgH="393700" progId="Equation.3">
                  <p:embed/>
                </p:oleObj>
              </mc:Choice>
              <mc:Fallback>
                <p:oleObj name="Equation" r:id="rId10" imgW="685800" imgH="393700" progId="Equation.3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B6314B53-6CE1-44B3-AEDB-A75AD9C69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066" y="1853208"/>
                        <a:ext cx="3670533" cy="193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C9B33AD-ECF8-4D24-9466-3B8916E2ACA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4831" t="47394"/>
          <a:stretch/>
        </p:blipFill>
        <p:spPr>
          <a:xfrm>
            <a:off x="3767560" y="4249740"/>
            <a:ext cx="5207554" cy="2209858"/>
          </a:xfrm>
          <a:prstGeom prst="rect">
            <a:avLst/>
          </a:prstGeom>
        </p:spPr>
      </p:pic>
      <p:sp>
        <p:nvSpPr>
          <p:cNvPr id="25" name="TextBox 34">
            <a:extLst>
              <a:ext uri="{FF2B5EF4-FFF2-40B4-BE49-F238E27FC236}">
                <a16:creationId xmlns:a16="http://schemas.microsoft.com/office/drawing/2014/main" id="{FC9AC2F6-2103-4F41-8CBA-F53CE9952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801" y="4652128"/>
            <a:ext cx="7741462" cy="146423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4000" b="1" dirty="0">
                <a:cs typeface="Arial" panose="020B0604020202020204" pitchFamily="34" charset="0"/>
              </a:rPr>
              <a:t>  </a:t>
            </a:r>
            <a:r>
              <a:rPr lang="en-US" altLang="vi-VN" sz="4000" b="1" dirty="0" err="1">
                <a:cs typeface="Arial" panose="020B0604020202020204" pitchFamily="34" charset="0"/>
              </a:rPr>
              <a:t>Mọi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phân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số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khi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nhân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1 </a:t>
            </a:r>
            <a:r>
              <a:rPr lang="en-US" altLang="vi-VN" sz="4000" b="1" dirty="0" err="1">
                <a:cs typeface="Arial" panose="020B0604020202020204" pitchFamily="34" charset="0"/>
              </a:rPr>
              <a:t>vẫn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bằng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chính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phân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đó</a:t>
            </a:r>
            <a:endParaRPr lang="vi-VN" altLang="vi-VN" sz="36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6" name="TextBox 38">
            <a:extLst>
              <a:ext uri="{FF2B5EF4-FFF2-40B4-BE49-F238E27FC236}">
                <a16:creationId xmlns:a16="http://schemas.microsoft.com/office/drawing/2014/main" id="{81932327-7E36-4260-8F6B-84E092FCB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723" y="2505755"/>
            <a:ext cx="5735330" cy="146423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4000" b="1" dirty="0">
                <a:cs typeface="Arial" panose="020B0604020202020204" pitchFamily="34" charset="0"/>
              </a:rPr>
              <a:t>  </a:t>
            </a:r>
            <a:r>
              <a:rPr lang="en-US" altLang="vi-VN" sz="4000" b="1" dirty="0" err="1">
                <a:cs typeface="Arial" panose="020B0604020202020204" pitchFamily="34" charset="0"/>
              </a:rPr>
              <a:t>Mọi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phân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số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cs typeface="Arial" panose="020B0604020202020204" pitchFamily="34" charset="0"/>
              </a:rPr>
              <a:t>khi</a:t>
            </a:r>
            <a:r>
              <a:rPr lang="en-US" altLang="vi-VN" sz="4000" b="1" dirty="0"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nhân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0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thì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cs typeface="Arial" panose="020B0604020202020204" pitchFamily="34" charset="0"/>
              </a:rPr>
              <a:t>bằng</a:t>
            </a:r>
            <a:r>
              <a:rPr lang="en-US" altLang="vi-VN" sz="4000" b="1" dirty="0">
                <a:solidFill>
                  <a:srgbClr val="FF0000"/>
                </a:solidFill>
                <a:cs typeface="Arial" panose="020B0604020202020204" pitchFamily="34" charset="0"/>
              </a:rPr>
              <a:t> 0</a:t>
            </a:r>
            <a:endParaRPr lang="vi-VN" altLang="vi-VN" sz="36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65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5" grpId="1" animBg="1"/>
      <p:bldP spid="25" grpId="0" animBg="1"/>
      <p:bldP spid="25" grpId="1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5" descr="C:\Users\HP\Desktop\shane-turner-tablemount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0"/>
            <a:ext cx="12903200" cy="769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7579" y="428266"/>
            <a:ext cx="6473000" cy="1023469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8" name="Picture 4" descr="C:\Users\HP\Desktop\posters-cute-boy-and-girl-on-a-plane.jpg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3286" y1="45085" x2="97143" y2="44746"/>
                        <a14:foregroundMark x1="77286" y1="45085" x2="84143" y2="43559"/>
                        <a14:foregroundMark x1="24571" y1="40847" x2="41714" y2="34407"/>
                        <a14:foregroundMark x1="30286" y1="33220" x2="32286" y2="28814"/>
                        <a14:foregroundMark x1="6286" y1="49831" x2="5000" y2="63729"/>
                        <a14:foregroundMark x1="4286" y1="56610" x2="5286" y2="45932"/>
                        <a14:foregroundMark x1="3571" y1="55763" x2="3286" y2="68136"/>
                        <a14:foregroundMark x1="23714" y1="76780" x2="23286" y2="86271"/>
                        <a14:foregroundMark x1="19000" y1="87627" x2="25000" y2="87119"/>
                        <a14:foregroundMark x1="24286" y1="87119" x2="36000" y2="92373"/>
                        <a14:foregroundMark x1="19571" y1="82373" x2="19571" y2="89831"/>
                        <a14:foregroundMark x1="20571" y1="84068" x2="24714" y2="82881"/>
                        <a14:foregroundMark x1="25571" y1="85085" x2="31571" y2="79153"/>
                        <a14:foregroundMark x1="18286" y1="89153" x2="25000" y2="89492"/>
                        <a14:foregroundMark x1="38714" y1="90678" x2="36714" y2="97119"/>
                        <a14:foregroundMark x1="34286" y1="94237" x2="39286" y2="98644"/>
                        <a14:foregroundMark x1="36714" y1="91525" x2="41000" y2="94576"/>
                        <a14:foregroundMark x1="37571" y1="90000" x2="38286" y2="78814"/>
                        <a14:foregroundMark x1="39286" y1="91017" x2="47000" y2="82712"/>
                        <a14:foregroundMark x1="82000" y1="71356" x2="84714" y2="81695"/>
                        <a14:foregroundMark x1="80286" y1="79492" x2="84714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914399" y="-71773"/>
            <a:ext cx="4069817" cy="33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589C9B18-CA6C-41C9-91A1-4EBD29A38785}"/>
              </a:ext>
            </a:extLst>
          </p:cNvPr>
          <p:cNvSpPr/>
          <p:nvPr/>
        </p:nvSpPr>
        <p:spPr>
          <a:xfrm>
            <a:off x="2328221" y="1868049"/>
            <a:ext cx="9579841" cy="2214041"/>
          </a:xfrm>
          <a:prstGeom prst="rect">
            <a:avLst/>
          </a:prstGeom>
          <a:solidFill>
            <a:srgbClr val="FFE0E0">
              <a:alpha val="76078"/>
            </a:srgbClr>
          </a:solidFill>
          <a:ln w="381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DA314B-67E0-49AF-A68A-6E330A64D414}"/>
              </a:ext>
            </a:extLst>
          </p:cNvPr>
          <p:cNvGrpSpPr/>
          <p:nvPr/>
        </p:nvGrpSpPr>
        <p:grpSpPr>
          <a:xfrm>
            <a:off x="288856" y="1974166"/>
            <a:ext cx="1837671" cy="800229"/>
            <a:chOff x="514342" y="3242283"/>
            <a:chExt cx="1837671" cy="800229"/>
          </a:xfrm>
        </p:grpSpPr>
        <p:sp>
          <p:nvSpPr>
            <p:cNvPr id="21" name="Text Box 1031">
              <a:extLst>
                <a:ext uri="{FF2B5EF4-FFF2-40B4-BE49-F238E27FC236}">
                  <a16:creationId xmlns:a16="http://schemas.microsoft.com/office/drawing/2014/main" id="{539B288D-9343-41D9-BEA9-11EBFEAA4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42" y="3242283"/>
              <a:ext cx="1574662" cy="707886"/>
            </a:xfrm>
            <a:prstGeom prst="rect">
              <a:avLst/>
            </a:prstGeom>
            <a:solidFill>
              <a:schemeClr val="tx1"/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 Box 1031">
              <a:extLst>
                <a:ext uri="{FF2B5EF4-FFF2-40B4-BE49-F238E27FC236}">
                  <a16:creationId xmlns:a16="http://schemas.microsoft.com/office/drawing/2014/main" id="{0C7195FC-208B-4F1B-9D28-EF226483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351" y="3334626"/>
              <a:ext cx="1574662" cy="707886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E921F875-3B7B-4218-A8C3-377758878A57}"/>
              </a:ext>
            </a:extLst>
          </p:cNvPr>
          <p:cNvSpPr/>
          <p:nvPr/>
        </p:nvSpPr>
        <p:spPr>
          <a:xfrm>
            <a:off x="2857546" y="4638961"/>
            <a:ext cx="9579840" cy="2214041"/>
          </a:xfrm>
          <a:prstGeom prst="rect">
            <a:avLst/>
          </a:prstGeom>
          <a:solidFill>
            <a:srgbClr val="FFE0E0">
              <a:alpha val="76078"/>
            </a:srgbClr>
          </a:solidFill>
          <a:ln w="381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C8A3DD-EACD-4AA8-B5FC-7B5EF5752EFF}"/>
              </a:ext>
            </a:extLst>
          </p:cNvPr>
          <p:cNvGrpSpPr/>
          <p:nvPr/>
        </p:nvGrpSpPr>
        <p:grpSpPr>
          <a:xfrm>
            <a:off x="-69297" y="4277328"/>
            <a:ext cx="2698357" cy="842060"/>
            <a:chOff x="489443" y="4218405"/>
            <a:chExt cx="1834552" cy="1382685"/>
          </a:xfrm>
        </p:grpSpPr>
        <p:sp>
          <p:nvSpPr>
            <p:cNvPr id="25" name="Text Box 1031">
              <a:extLst>
                <a:ext uri="{FF2B5EF4-FFF2-40B4-BE49-F238E27FC236}">
                  <a16:creationId xmlns:a16="http://schemas.microsoft.com/office/drawing/2014/main" id="{34E74881-91ED-45F6-A32B-5367FDE72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443" y="4218405"/>
              <a:ext cx="1574662" cy="1162368"/>
            </a:xfrm>
            <a:prstGeom prst="rect">
              <a:avLst/>
            </a:prstGeom>
            <a:solidFill>
              <a:schemeClr val="tx1"/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 Box 1031">
              <a:extLst>
                <a:ext uri="{FF2B5EF4-FFF2-40B4-BE49-F238E27FC236}">
                  <a16:creationId xmlns:a16="http://schemas.microsoft.com/office/drawing/2014/main" id="{76ED01D9-1385-436A-B2CF-017735D20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269" y="4438722"/>
              <a:ext cx="1655726" cy="116236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gọn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FDF138E8-7926-4581-9D04-4CDEB6AC3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397" y="1977919"/>
          <a:ext cx="1956034" cy="215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42751" imgH="393529" progId="Equation.3">
                  <p:embed/>
                </p:oleObj>
              </mc:Choice>
              <mc:Fallback>
                <p:oleObj name="Equation" r:id="rId6" imgW="342751" imgH="393529" progId="Equation.3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FDF138E8-7926-4581-9D04-4CDEB6AC3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397" y="1977919"/>
                        <a:ext cx="1956034" cy="215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0BF6F3F8-B579-4A81-AAAE-ED01D59C8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949" y="2022355"/>
          <a:ext cx="2610783" cy="204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482391" imgH="393529" progId="Equation.3">
                  <p:embed/>
                </p:oleObj>
              </mc:Choice>
              <mc:Fallback>
                <p:oleObj name="Equation" r:id="rId8" imgW="482391" imgH="393529" progId="Equation.3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0BF6F3F8-B579-4A81-AAAE-ED01D59C8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949" y="2022355"/>
                        <a:ext cx="2610783" cy="204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76FF1FBB-83F0-4604-A108-F21CD9428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5643" y="2070231"/>
          <a:ext cx="2312254" cy="191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457002" imgH="393529" progId="Equation.3">
                  <p:embed/>
                </p:oleObj>
              </mc:Choice>
              <mc:Fallback>
                <p:oleObj name="Equation" r:id="rId10" imgW="457002" imgH="393529" progId="Equation.3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76FF1FBB-83F0-4604-A108-F21CD9428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643" y="2070231"/>
                        <a:ext cx="2312254" cy="191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0B9FDECC-3440-4C29-BEF6-69DC57B6D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7897" y="2004843"/>
          <a:ext cx="1441160" cy="204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266469" imgH="393359" progId="Equation.3">
                  <p:embed/>
                </p:oleObj>
              </mc:Choice>
              <mc:Fallback>
                <p:oleObj name="Equation" r:id="rId12" imgW="266469" imgH="393359" progId="Equation.3">
                  <p:embed/>
                  <p:pic>
                    <p:nvPicPr>
                      <p:cNvPr id="30" name="Object 25">
                        <a:extLst>
                          <a:ext uri="{FF2B5EF4-FFF2-40B4-BE49-F238E27FC236}">
                            <a16:creationId xmlns:a16="http://schemas.microsoft.com/office/drawing/2014/main" id="{0B9FDECC-3440-4C29-BEF6-69DC57B6D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897" y="2004843"/>
                        <a:ext cx="1441160" cy="204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674722-79DB-4233-85A7-968CD07AF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443" y="4579169"/>
          <a:ext cx="2104720" cy="231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342751" imgH="393529" progId="Equation.3">
                  <p:embed/>
                </p:oleObj>
              </mc:Choice>
              <mc:Fallback>
                <p:oleObj name="Equation" r:id="rId14" imgW="342751" imgH="393529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674722-79DB-4233-85A7-968CD07AF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443" y="4579169"/>
                        <a:ext cx="2104720" cy="231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>
            <a:extLst>
              <a:ext uri="{FF2B5EF4-FFF2-40B4-BE49-F238E27FC236}">
                <a16:creationId xmlns:a16="http://schemas.microsoft.com/office/drawing/2014/main" id="{B2C450C2-6B1B-45E9-919A-4FF0F27B5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0364" y="4644055"/>
          <a:ext cx="2728058" cy="225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457002" imgH="393529" progId="Equation.3">
                  <p:embed/>
                </p:oleObj>
              </mc:Choice>
              <mc:Fallback>
                <p:oleObj name="Equation" r:id="rId16" imgW="457002" imgH="393529" progId="Equation.3">
                  <p:embed/>
                  <p:pic>
                    <p:nvPicPr>
                      <p:cNvPr id="32" name="Object 32">
                        <a:extLst>
                          <a:ext uri="{FF2B5EF4-FFF2-40B4-BE49-F238E27FC236}">
                            <a16:creationId xmlns:a16="http://schemas.microsoft.com/office/drawing/2014/main" id="{B2C450C2-6B1B-45E9-919A-4FF0F27B5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364" y="4644055"/>
                        <a:ext cx="2728058" cy="225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>
            <a:extLst>
              <a:ext uri="{FF2B5EF4-FFF2-40B4-BE49-F238E27FC236}">
                <a16:creationId xmlns:a16="http://schemas.microsoft.com/office/drawing/2014/main" id="{B8F2520F-A52A-4C6E-B43A-BC2106B67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2015" y="4673423"/>
          <a:ext cx="1504072" cy="212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266469" imgH="393359" progId="Equation.3">
                  <p:embed/>
                </p:oleObj>
              </mc:Choice>
              <mc:Fallback>
                <p:oleObj name="Equation" r:id="rId18" imgW="266469" imgH="393359" progId="Equation.3">
                  <p:embed/>
                  <p:pic>
                    <p:nvPicPr>
                      <p:cNvPr id="33" name="Object 33">
                        <a:extLst>
                          <a:ext uri="{FF2B5EF4-FFF2-40B4-BE49-F238E27FC236}">
                            <a16:creationId xmlns:a16="http://schemas.microsoft.com/office/drawing/2014/main" id="{B8F2520F-A52A-4C6E-B43A-BC2106B67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015" y="4673423"/>
                        <a:ext cx="1504072" cy="2129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3969" y="3768398"/>
            <a:ext cx="3274531" cy="3381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26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45679E-6 L 1.36649 0.0132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316" y="6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5" descr="C:\Users\HP\Desktop\shane-turner-tablemount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0"/>
            <a:ext cx="12903200" cy="769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7579" y="428266"/>
            <a:ext cx="6473000" cy="1023469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740369" y="3815459"/>
            <a:ext cx="3274531" cy="3381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E66A91C4-6B7B-460E-86E9-B264228FA485}"/>
              </a:ext>
            </a:extLst>
          </p:cNvPr>
          <p:cNvSpPr/>
          <p:nvPr/>
        </p:nvSpPr>
        <p:spPr>
          <a:xfrm>
            <a:off x="1249768" y="2260109"/>
            <a:ext cx="3082595" cy="1819176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ounded Rectangle 4">
            <a:extLst>
              <a:ext uri="{FF2B5EF4-FFF2-40B4-BE49-F238E27FC236}">
                <a16:creationId xmlns:a16="http://schemas.microsoft.com/office/drawing/2014/main" id="{D8A108B3-2B3D-4457-930E-0AC49381054E}"/>
              </a:ext>
            </a:extLst>
          </p:cNvPr>
          <p:cNvSpPr/>
          <p:nvPr/>
        </p:nvSpPr>
        <p:spPr>
          <a:xfrm>
            <a:off x="6575479" y="1711833"/>
            <a:ext cx="3427653" cy="1852023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ounded Rectangle 4">
            <a:extLst>
              <a:ext uri="{FF2B5EF4-FFF2-40B4-BE49-F238E27FC236}">
                <a16:creationId xmlns:a16="http://schemas.microsoft.com/office/drawing/2014/main" id="{32ECDEDE-F7A6-44E6-864B-6CEDBBBBF3CE}"/>
              </a:ext>
            </a:extLst>
          </p:cNvPr>
          <p:cNvSpPr/>
          <p:nvPr/>
        </p:nvSpPr>
        <p:spPr>
          <a:xfrm>
            <a:off x="957105" y="4498717"/>
            <a:ext cx="2976836" cy="2015217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ounded Rectangle 4">
            <a:extLst>
              <a:ext uri="{FF2B5EF4-FFF2-40B4-BE49-F238E27FC236}">
                <a16:creationId xmlns:a16="http://schemas.microsoft.com/office/drawing/2014/main" id="{1CED4C44-793E-4B38-8398-811211E0B66C}"/>
              </a:ext>
            </a:extLst>
          </p:cNvPr>
          <p:cNvSpPr/>
          <p:nvPr/>
        </p:nvSpPr>
        <p:spPr>
          <a:xfrm>
            <a:off x="6225893" y="4076411"/>
            <a:ext cx="3427653" cy="2015217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50">
            <a:extLst>
              <a:ext uri="{FF2B5EF4-FFF2-40B4-BE49-F238E27FC236}">
                <a16:creationId xmlns:a16="http://schemas.microsoft.com/office/drawing/2014/main" id="{4E46F049-EBBA-4651-B692-7A1F0CAAD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450" y="2154586"/>
          <a:ext cx="2701226" cy="203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482391" imgH="393529" progId="Equation.3">
                  <p:embed/>
                </p:oleObj>
              </mc:Choice>
              <mc:Fallback>
                <p:oleObj name="Equation" r:id="rId6" imgW="482391" imgH="393529" progId="Equation.3">
                  <p:embed/>
                  <p:pic>
                    <p:nvPicPr>
                      <p:cNvPr id="46" name="Object 50">
                        <a:extLst>
                          <a:ext uri="{FF2B5EF4-FFF2-40B4-BE49-F238E27FC236}">
                            <a16:creationId xmlns:a16="http://schemas.microsoft.com/office/drawing/2014/main" id="{4E46F049-EBBA-4651-B692-7A1F0CAAD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50" y="2154586"/>
                        <a:ext cx="2701226" cy="203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1">
            <a:extLst>
              <a:ext uri="{FF2B5EF4-FFF2-40B4-BE49-F238E27FC236}">
                <a16:creationId xmlns:a16="http://schemas.microsoft.com/office/drawing/2014/main" id="{E6CB8FC9-7C12-444D-B0F1-863EADADC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497" y="1600578"/>
          <a:ext cx="2832967" cy="202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507780" imgH="393529" progId="Equation.3">
                  <p:embed/>
                </p:oleObj>
              </mc:Choice>
              <mc:Fallback>
                <p:oleObj name="Equation" r:id="rId8" imgW="507780" imgH="393529" progId="Equation.3">
                  <p:embed/>
                  <p:pic>
                    <p:nvPicPr>
                      <p:cNvPr id="47" name="Object 51">
                        <a:extLst>
                          <a:ext uri="{FF2B5EF4-FFF2-40B4-BE49-F238E27FC236}">
                            <a16:creationId xmlns:a16="http://schemas.microsoft.com/office/drawing/2014/main" id="{E6CB8FC9-7C12-444D-B0F1-863EADADC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497" y="1600578"/>
                        <a:ext cx="2832967" cy="202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2">
            <a:extLst>
              <a:ext uri="{FF2B5EF4-FFF2-40B4-BE49-F238E27FC236}">
                <a16:creationId xmlns:a16="http://schemas.microsoft.com/office/drawing/2014/main" id="{45273F0A-EAD9-4431-AB61-A0883E3AF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515" y="4381237"/>
          <a:ext cx="2701226" cy="220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444307" imgH="393529" progId="Equation.3">
                  <p:embed/>
                </p:oleObj>
              </mc:Choice>
              <mc:Fallback>
                <p:oleObj name="Equation" r:id="rId10" imgW="444307" imgH="393529" progId="Equation.3">
                  <p:embed/>
                  <p:pic>
                    <p:nvPicPr>
                      <p:cNvPr id="48" name="Object 52">
                        <a:extLst>
                          <a:ext uri="{FF2B5EF4-FFF2-40B4-BE49-F238E27FC236}">
                            <a16:creationId xmlns:a16="http://schemas.microsoft.com/office/drawing/2014/main" id="{45273F0A-EAD9-4431-AB61-A0883E3AF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515" y="4381237"/>
                        <a:ext cx="2701226" cy="2201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3">
            <a:extLst>
              <a:ext uri="{FF2B5EF4-FFF2-40B4-BE49-F238E27FC236}">
                <a16:creationId xmlns:a16="http://schemas.microsoft.com/office/drawing/2014/main" id="{2141EB6F-D938-4737-94F0-5024B4F08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6666" y="4133863"/>
          <a:ext cx="2866106" cy="209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495085" imgH="393529" progId="Equation.3">
                  <p:embed/>
                </p:oleObj>
              </mc:Choice>
              <mc:Fallback>
                <p:oleObj name="Equation" r:id="rId12" imgW="495085" imgH="393529" progId="Equation.3">
                  <p:embed/>
                  <p:pic>
                    <p:nvPicPr>
                      <p:cNvPr id="49" name="Object 53">
                        <a:extLst>
                          <a:ext uri="{FF2B5EF4-FFF2-40B4-BE49-F238E27FC236}">
                            <a16:creationId xmlns:a16="http://schemas.microsoft.com/office/drawing/2014/main" id="{2141EB6F-D938-4737-94F0-5024B4F08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66" y="4133863"/>
                        <a:ext cx="2866106" cy="209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74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5" grpId="0" animBg="1"/>
      <p:bldP spid="38" grpId="0" animBg="1"/>
      <p:bldP spid="41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5" descr="C:\Users\HP\Desktop\shane-turner-tablemount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5600" y="-285311"/>
            <a:ext cx="12903200" cy="769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7579" y="428266"/>
            <a:ext cx="6473000" cy="1023469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978188" y="4096236"/>
            <a:ext cx="3274531" cy="3381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E66A91C4-6B7B-460E-86E9-B264228FA485}"/>
              </a:ext>
            </a:extLst>
          </p:cNvPr>
          <p:cNvSpPr/>
          <p:nvPr/>
        </p:nvSpPr>
        <p:spPr>
          <a:xfrm>
            <a:off x="1284473" y="2101083"/>
            <a:ext cx="7188379" cy="2057081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ounded Rectangle 4">
            <a:extLst>
              <a:ext uri="{FF2B5EF4-FFF2-40B4-BE49-F238E27FC236}">
                <a16:creationId xmlns:a16="http://schemas.microsoft.com/office/drawing/2014/main" id="{D8A108B3-2B3D-4457-930E-0AC49381054E}"/>
              </a:ext>
            </a:extLst>
          </p:cNvPr>
          <p:cNvSpPr/>
          <p:nvPr/>
        </p:nvSpPr>
        <p:spPr>
          <a:xfrm>
            <a:off x="2417171" y="4573175"/>
            <a:ext cx="7561017" cy="1811565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50">
            <a:extLst>
              <a:ext uri="{FF2B5EF4-FFF2-40B4-BE49-F238E27FC236}">
                <a16:creationId xmlns:a16="http://schemas.microsoft.com/office/drawing/2014/main" id="{4E46F049-EBBA-4651-B692-7A1F0CAAD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450" y="2154586"/>
          <a:ext cx="2701226" cy="203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482391" imgH="393529" progId="Equation.3">
                  <p:embed/>
                </p:oleObj>
              </mc:Choice>
              <mc:Fallback>
                <p:oleObj name="Equation" r:id="rId6" imgW="482391" imgH="393529" progId="Equation.3">
                  <p:embed/>
                  <p:pic>
                    <p:nvPicPr>
                      <p:cNvPr id="46" name="Object 50">
                        <a:extLst>
                          <a:ext uri="{FF2B5EF4-FFF2-40B4-BE49-F238E27FC236}">
                            <a16:creationId xmlns:a16="http://schemas.microsoft.com/office/drawing/2014/main" id="{4E46F049-EBBA-4651-B692-7A1F0CAAD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50" y="2154586"/>
                        <a:ext cx="2701226" cy="203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1">
            <a:extLst>
              <a:ext uri="{FF2B5EF4-FFF2-40B4-BE49-F238E27FC236}">
                <a16:creationId xmlns:a16="http://schemas.microsoft.com/office/drawing/2014/main" id="{E6CB8FC9-7C12-444D-B0F1-863EADADC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1065" y="4480315"/>
          <a:ext cx="2832967" cy="202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507780" imgH="393529" progId="Equation.3">
                  <p:embed/>
                </p:oleObj>
              </mc:Choice>
              <mc:Fallback>
                <p:oleObj name="Equation" r:id="rId8" imgW="507780" imgH="393529" progId="Equation.3">
                  <p:embed/>
                  <p:pic>
                    <p:nvPicPr>
                      <p:cNvPr id="47" name="Object 51">
                        <a:extLst>
                          <a:ext uri="{FF2B5EF4-FFF2-40B4-BE49-F238E27FC236}">
                            <a16:creationId xmlns:a16="http://schemas.microsoft.com/office/drawing/2014/main" id="{E6CB8FC9-7C12-444D-B0F1-863EADADC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065" y="4480315"/>
                        <a:ext cx="2832967" cy="202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D444C9E-1CB7-47FA-A450-2D18F5ACAB1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8036" b="50770"/>
          <a:stretch/>
        </p:blipFill>
        <p:spPr>
          <a:xfrm>
            <a:off x="3959572" y="2181575"/>
            <a:ext cx="4272856" cy="22110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76C18E3-6A74-4DE5-B43C-61A3EFBA7CE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7540" t="49578" r="496" b="1192"/>
          <a:stretch/>
        </p:blipFill>
        <p:spPr>
          <a:xfrm>
            <a:off x="5345958" y="4158164"/>
            <a:ext cx="4272856" cy="2211015"/>
          </a:xfrm>
          <a:prstGeom prst="rect">
            <a:avLst/>
          </a:prstGeom>
        </p:spPr>
      </p:pic>
      <p:sp>
        <p:nvSpPr>
          <p:cNvPr id="21" name="TextBox 26">
            <a:extLst>
              <a:ext uri="{FF2B5EF4-FFF2-40B4-BE49-F238E27FC236}">
                <a16:creationId xmlns:a16="http://schemas.microsoft.com/office/drawing/2014/main" id="{33A53F10-C041-4D64-991F-066ED62B7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480" y="2319050"/>
            <a:ext cx="7386956" cy="3554373"/>
          </a:xfrm>
          <a:prstGeom prst="roundRect">
            <a:avLst>
              <a:gd name="adj" fmla="val 3439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3600" b="1" dirty="0">
                <a:cs typeface="Arial" panose="020B0604020202020204" pitchFamily="34" charset="0"/>
              </a:rPr>
              <a:t>  </a:t>
            </a:r>
            <a:r>
              <a:rPr lang="en-US" altLang="vi-VN" sz="3600" b="1" dirty="0" err="1">
                <a:cs typeface="Arial" panose="020B0604020202020204" pitchFamily="34" charset="0"/>
              </a:rPr>
              <a:t>Muố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nhâ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tự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nhiê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với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phâ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cs typeface="Arial" panose="020B0604020202020204" pitchFamily="34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của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phâ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và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của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phân</a:t>
            </a:r>
            <a:r>
              <a:rPr lang="en-US" altLang="vi-VN" sz="3600" b="1" dirty="0">
                <a:cs typeface="Arial" panose="020B0604020202020204" pitchFamily="34" charset="0"/>
              </a:rPr>
              <a:t> </a:t>
            </a:r>
            <a:r>
              <a:rPr lang="en-US" altLang="vi-VN" sz="3600" b="1" dirty="0" err="1">
                <a:cs typeface="Arial" panose="020B0604020202020204" pitchFamily="34" charset="0"/>
              </a:rPr>
              <a:t>số</a:t>
            </a:r>
            <a:r>
              <a:rPr lang="en-US" altLang="vi-VN" sz="3600" b="1" dirty="0">
                <a:cs typeface="Arial" panose="020B0604020202020204" pitchFamily="34" charset="0"/>
              </a:rPr>
              <a:t>.</a:t>
            </a:r>
            <a:endParaRPr lang="vi-VN" altLang="vi-VN" sz="36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670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5" descr="C:\Users\HP\Desktop\shane-turner-tablemount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0"/>
            <a:ext cx="12903200" cy="769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7579" y="428266"/>
            <a:ext cx="6473000" cy="1023469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E66A91C4-6B7B-460E-86E9-B264228FA485}"/>
              </a:ext>
            </a:extLst>
          </p:cNvPr>
          <p:cNvSpPr/>
          <p:nvPr/>
        </p:nvSpPr>
        <p:spPr>
          <a:xfrm>
            <a:off x="1249767" y="1700058"/>
            <a:ext cx="7445053" cy="2107583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ounded Rectangle 4">
            <a:extLst>
              <a:ext uri="{FF2B5EF4-FFF2-40B4-BE49-F238E27FC236}">
                <a16:creationId xmlns:a16="http://schemas.microsoft.com/office/drawing/2014/main" id="{32ECDEDE-F7A6-44E6-864B-6CEDBBBBF3CE}"/>
              </a:ext>
            </a:extLst>
          </p:cNvPr>
          <p:cNvSpPr/>
          <p:nvPr/>
        </p:nvSpPr>
        <p:spPr>
          <a:xfrm>
            <a:off x="1693400" y="4102309"/>
            <a:ext cx="8332916" cy="2293069"/>
          </a:xfrm>
          <a:prstGeom prst="rect">
            <a:avLst/>
          </a:prstGeom>
          <a:solidFill>
            <a:srgbClr val="FCD5B5">
              <a:alpha val="69804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8" name="Object 52">
            <a:extLst>
              <a:ext uri="{FF2B5EF4-FFF2-40B4-BE49-F238E27FC236}">
                <a16:creationId xmlns:a16="http://schemas.microsoft.com/office/drawing/2014/main" id="{45273F0A-EAD9-4431-AB61-A0883E3AF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65" y="1653711"/>
          <a:ext cx="270192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44307" imgH="393529" progId="Equation.3">
                  <p:embed/>
                </p:oleObj>
              </mc:Choice>
              <mc:Fallback>
                <p:oleObj name="Equation" r:id="rId4" imgW="444307" imgH="393529" progId="Equation.3">
                  <p:embed/>
                  <p:pic>
                    <p:nvPicPr>
                      <p:cNvPr id="48" name="Object 52">
                        <a:extLst>
                          <a:ext uri="{FF2B5EF4-FFF2-40B4-BE49-F238E27FC236}">
                            <a16:creationId xmlns:a16="http://schemas.microsoft.com/office/drawing/2014/main" id="{45273F0A-EAD9-4431-AB61-A0883E3AF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265" y="1653711"/>
                        <a:ext cx="2701925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3">
            <a:extLst>
              <a:ext uri="{FF2B5EF4-FFF2-40B4-BE49-F238E27FC236}">
                <a16:creationId xmlns:a16="http://schemas.microsoft.com/office/drawing/2014/main" id="{2141EB6F-D938-4737-94F0-5024B4F08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400" y="4255264"/>
          <a:ext cx="2866106" cy="209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495085" imgH="393529" progId="Equation.3">
                  <p:embed/>
                </p:oleObj>
              </mc:Choice>
              <mc:Fallback>
                <p:oleObj name="Equation" r:id="rId6" imgW="495085" imgH="393529" progId="Equation.3">
                  <p:embed/>
                  <p:pic>
                    <p:nvPicPr>
                      <p:cNvPr id="49" name="Object 53">
                        <a:extLst>
                          <a:ext uri="{FF2B5EF4-FFF2-40B4-BE49-F238E27FC236}">
                            <a16:creationId xmlns:a16="http://schemas.microsoft.com/office/drawing/2014/main" id="{2141EB6F-D938-4737-94F0-5024B4F08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00" y="4255264"/>
                        <a:ext cx="2866106" cy="209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79D3114-09D1-4C2E-9FF9-5D1D10AAC25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054" t="-2910" r="1370" b="2910"/>
          <a:stretch/>
        </p:blipFill>
        <p:spPr>
          <a:xfrm>
            <a:off x="4113105" y="1683505"/>
            <a:ext cx="4355670" cy="21406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18D08EA-19D1-41FA-8829-0600F0A6C23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5045"/>
          <a:stretch/>
        </p:blipFill>
        <p:spPr>
          <a:xfrm>
            <a:off x="4506213" y="4244566"/>
            <a:ext cx="5398158" cy="2133545"/>
          </a:xfrm>
          <a:prstGeom prst="rect">
            <a:avLst/>
          </a:prstGeom>
        </p:spPr>
      </p:pic>
      <p:pic>
        <p:nvPicPr>
          <p:cNvPr id="4" name="Picture 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904371" y="3971598"/>
            <a:ext cx="3274531" cy="3381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082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 descr="C:\Users\HP\Desktop\sach-hay-ve-kim-tu-thap-cover-780x47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431800"/>
            <a:ext cx="12503284" cy="7534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407112" y="3257804"/>
            <a:ext cx="3562530" cy="367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43929" y="29210"/>
            <a:ext cx="6037200" cy="1219200"/>
          </a:xfrm>
          <a:prstGeom prst="rect">
            <a:avLst/>
          </a:prstGeom>
          <a:solidFill>
            <a:srgbClr val="95B3D7"/>
          </a:solidFill>
          <a:ln w="7620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4" descr="C:\Users\HP\Desktop\posters-cute-boy-and-girl-on-a-plane.jpg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3286" y1="45085" x2="97143" y2="44746"/>
                        <a14:foregroundMark x1="77286" y1="45085" x2="84143" y2="43559"/>
                        <a14:foregroundMark x1="24571" y1="40847" x2="41714" y2="34407"/>
                        <a14:foregroundMark x1="30286" y1="33220" x2="32286" y2="28814"/>
                        <a14:foregroundMark x1="6286" y1="49831" x2="5000" y2="63729"/>
                        <a14:foregroundMark x1="4286" y1="56610" x2="5286" y2="45932"/>
                        <a14:foregroundMark x1="3571" y1="55763" x2="3286" y2="68136"/>
                        <a14:foregroundMark x1="23714" y1="76780" x2="23286" y2="86271"/>
                        <a14:foregroundMark x1="19000" y1="87627" x2="25000" y2="87119"/>
                        <a14:foregroundMark x1="24286" y1="87119" x2="36000" y2="92373"/>
                        <a14:foregroundMark x1="19571" y1="82373" x2="19571" y2="89831"/>
                        <a14:foregroundMark x1="20571" y1="84068" x2="24714" y2="82881"/>
                        <a14:foregroundMark x1="25571" y1="85085" x2="31571" y2="79153"/>
                        <a14:foregroundMark x1="18286" y1="89153" x2="25000" y2="89492"/>
                        <a14:foregroundMark x1="38714" y1="90678" x2="36714" y2="97119"/>
                        <a14:foregroundMark x1="34286" y1="94237" x2="39286" y2="98644"/>
                        <a14:foregroundMark x1="36714" y1="91525" x2="41000" y2="94576"/>
                        <a14:foregroundMark x1="37571" y1="90000" x2="38286" y2="78814"/>
                        <a14:foregroundMark x1="39286" y1="91017" x2="47000" y2="82712"/>
                        <a14:foregroundMark x1="82000" y1="71356" x2="84714" y2="81695"/>
                        <a14:foregroundMark x1="80286" y1="79492" x2="84714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914399" y="-71773"/>
            <a:ext cx="4069817" cy="33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ounded Rectangle 4">
            <a:extLst>
              <a:ext uri="{FF2B5EF4-FFF2-40B4-BE49-F238E27FC236}">
                <a16:creationId xmlns:a16="http://schemas.microsoft.com/office/drawing/2014/main" id="{07885055-F5E2-41B5-B996-53C3F5C43272}"/>
              </a:ext>
            </a:extLst>
          </p:cNvPr>
          <p:cNvSpPr/>
          <p:nvPr/>
        </p:nvSpPr>
        <p:spPr>
          <a:xfrm>
            <a:off x="2156492" y="2477678"/>
            <a:ext cx="3082595" cy="1819176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4">
            <a:extLst>
              <a:ext uri="{FF2B5EF4-FFF2-40B4-BE49-F238E27FC236}">
                <a16:creationId xmlns:a16="http://schemas.microsoft.com/office/drawing/2014/main" id="{821AFA12-1890-4079-8F4B-74479A5F18F7}"/>
              </a:ext>
            </a:extLst>
          </p:cNvPr>
          <p:cNvSpPr/>
          <p:nvPr/>
        </p:nvSpPr>
        <p:spPr>
          <a:xfrm>
            <a:off x="7322757" y="1902723"/>
            <a:ext cx="3427653" cy="1852023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ounded Rectangle 4">
            <a:extLst>
              <a:ext uri="{FF2B5EF4-FFF2-40B4-BE49-F238E27FC236}">
                <a16:creationId xmlns:a16="http://schemas.microsoft.com/office/drawing/2014/main" id="{364B2DBB-6A7B-4D94-B8D8-5FD8840429EC}"/>
              </a:ext>
            </a:extLst>
          </p:cNvPr>
          <p:cNvSpPr/>
          <p:nvPr/>
        </p:nvSpPr>
        <p:spPr>
          <a:xfrm>
            <a:off x="5830966" y="4606250"/>
            <a:ext cx="3427653" cy="2015217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ACD7F229-4258-4FFA-A80A-51659EF83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50" y="2539928"/>
          <a:ext cx="2480310" cy="167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34" name="Object 24">
                        <a:extLst>
                          <a:ext uri="{FF2B5EF4-FFF2-40B4-BE49-F238E27FC236}">
                            <a16:creationId xmlns:a16="http://schemas.microsoft.com/office/drawing/2014/main" id="{ACD7F229-4258-4FFA-A80A-51659EF83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50" y="2539928"/>
                        <a:ext cx="2480310" cy="16721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>
            <a:extLst>
              <a:ext uri="{FF2B5EF4-FFF2-40B4-BE49-F238E27FC236}">
                <a16:creationId xmlns:a16="http://schemas.microsoft.com/office/drawing/2014/main" id="{A11AA4D8-C00A-4A58-9DCE-F653A5028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627013"/>
          <a:ext cx="2809197" cy="193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35" name="Object 25">
                        <a:extLst>
                          <a:ext uri="{FF2B5EF4-FFF2-40B4-BE49-F238E27FC236}">
                            <a16:creationId xmlns:a16="http://schemas.microsoft.com/office/drawing/2014/main" id="{A11AA4D8-C00A-4A58-9DCE-F653A5028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27013"/>
                        <a:ext cx="2809197" cy="193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>
            <a:extLst>
              <a:ext uri="{FF2B5EF4-FFF2-40B4-BE49-F238E27FC236}">
                <a16:creationId xmlns:a16="http://schemas.microsoft.com/office/drawing/2014/main" id="{5A5300AE-9FAD-4C07-904C-994FBAF78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1353" y="1917610"/>
          <a:ext cx="3054615" cy="178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2" imgW="672808" imgH="393529" progId="Equation.DSMT4">
                  <p:embed/>
                </p:oleObj>
              </mc:Choice>
              <mc:Fallback>
                <p:oleObj name="Equation" r:id="rId12" imgW="672808" imgH="393529" progId="Equation.DSMT4">
                  <p:embed/>
                  <p:pic>
                    <p:nvPicPr>
                      <p:cNvPr id="36" name="Object 26">
                        <a:extLst>
                          <a:ext uri="{FF2B5EF4-FFF2-40B4-BE49-F238E27FC236}">
                            <a16:creationId xmlns:a16="http://schemas.microsoft.com/office/drawing/2014/main" id="{5A5300AE-9FAD-4C07-904C-994FBAF78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353" y="1917610"/>
                        <a:ext cx="3054615" cy="178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689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45679E-6 L 1.36649 0.0132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316" y="6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3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 descr="C:\Users\HP\Desktop\sach-hay-ve-kim-tu-thap-cover-780x47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431800"/>
            <a:ext cx="12503284" cy="7534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3155418" y="106805"/>
            <a:ext cx="6037200" cy="881727"/>
          </a:xfrm>
          <a:prstGeom prst="rect">
            <a:avLst/>
          </a:prstGeom>
          <a:solidFill>
            <a:srgbClr val="95B3D7"/>
          </a:solidFill>
          <a:ln w="7620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#9Slide03 AmpleSoft Bold" pitchFamily="2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#9Slide03 AmpleSoft Bold" pitchFamily="2" charset="0"/>
              </a:rPr>
              <a:t> 4 : </a:t>
            </a:r>
            <a:r>
              <a:rPr lang="en-US" sz="4267" b="1" dirty="0" err="1">
                <a:solidFill>
                  <a:schemeClr val="tx1"/>
                </a:solidFill>
                <a:latin typeface="#9Slide03 AmpleSoft Bold" pitchFamily="2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#9Slide03 AmpleSoft Bold" pitchFamily="2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#9Slide03 AmpleSoft Bold" pitchFamily="2" charset="0"/>
              </a:rPr>
              <a:t>rồi</a:t>
            </a:r>
            <a:r>
              <a:rPr lang="en-US" sz="4267" b="1" dirty="0">
                <a:solidFill>
                  <a:schemeClr val="tx1"/>
                </a:solidFill>
                <a:latin typeface="#9Slide03 AmpleSoft Bold" pitchFamily="2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#9Slide03 AmpleSoft Bold" pitchFamily="2" charset="0"/>
              </a:rPr>
              <a:t>rút</a:t>
            </a:r>
            <a:r>
              <a:rPr lang="en-US" sz="4267" b="1" dirty="0">
                <a:solidFill>
                  <a:schemeClr val="tx1"/>
                </a:solidFill>
                <a:latin typeface="#9Slide03 AmpleSoft Bold" pitchFamily="2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#9Slide03 AmpleSoft Bold" pitchFamily="2" charset="0"/>
              </a:rPr>
              <a:t>gọn</a:t>
            </a:r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sp>
        <p:nvSpPr>
          <p:cNvPr id="20" name="Rounded Rectangle 4">
            <a:extLst>
              <a:ext uri="{FF2B5EF4-FFF2-40B4-BE49-F238E27FC236}">
                <a16:creationId xmlns:a16="http://schemas.microsoft.com/office/drawing/2014/main" id="{07885055-F5E2-41B5-B996-53C3F5C43272}"/>
              </a:ext>
            </a:extLst>
          </p:cNvPr>
          <p:cNvSpPr/>
          <p:nvPr/>
        </p:nvSpPr>
        <p:spPr>
          <a:xfrm>
            <a:off x="84687" y="1471246"/>
            <a:ext cx="6232819" cy="1819176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sp>
        <p:nvSpPr>
          <p:cNvPr id="23" name="Rounded Rectangle 4">
            <a:extLst>
              <a:ext uri="{FF2B5EF4-FFF2-40B4-BE49-F238E27FC236}">
                <a16:creationId xmlns:a16="http://schemas.microsoft.com/office/drawing/2014/main" id="{821AFA12-1890-4079-8F4B-74479A5F18F7}"/>
              </a:ext>
            </a:extLst>
          </p:cNvPr>
          <p:cNvSpPr/>
          <p:nvPr/>
        </p:nvSpPr>
        <p:spPr>
          <a:xfrm>
            <a:off x="6488978" y="2165854"/>
            <a:ext cx="6014305" cy="1852023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sp>
        <p:nvSpPr>
          <p:cNvPr id="29" name="Rounded Rectangle 4">
            <a:extLst>
              <a:ext uri="{FF2B5EF4-FFF2-40B4-BE49-F238E27FC236}">
                <a16:creationId xmlns:a16="http://schemas.microsoft.com/office/drawing/2014/main" id="{364B2DBB-6A7B-4D94-B8D8-5FD8840429EC}"/>
              </a:ext>
            </a:extLst>
          </p:cNvPr>
          <p:cNvSpPr/>
          <p:nvPr/>
        </p:nvSpPr>
        <p:spPr>
          <a:xfrm>
            <a:off x="1541529" y="4149650"/>
            <a:ext cx="7297671" cy="2015217"/>
          </a:xfrm>
          <a:prstGeom prst="rect">
            <a:avLst/>
          </a:prstGeom>
          <a:solidFill>
            <a:srgbClr val="FCD5B5">
              <a:alpha val="90980"/>
            </a:srgbClr>
          </a:solidFill>
          <a:ln w="76200">
            <a:solidFill>
              <a:srgbClr val="4A3B3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CD29CD72-ABB4-4020-9ECC-C56089E61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16" y="1568221"/>
          <a:ext cx="1969154" cy="169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16" name="Object 24">
                        <a:extLst>
                          <a:ext uri="{FF2B5EF4-FFF2-40B4-BE49-F238E27FC236}">
                            <a16:creationId xmlns:a16="http://schemas.microsoft.com/office/drawing/2014/main" id="{CD29CD72-ABB4-4020-9ECC-C56089E61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6" y="1568221"/>
                        <a:ext cx="1969154" cy="16970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CD5B4215-9600-4F33-982D-CB548D904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70" y="1593346"/>
          <a:ext cx="3117547" cy="169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17" name="Object 24">
                        <a:extLst>
                          <a:ext uri="{FF2B5EF4-FFF2-40B4-BE49-F238E27FC236}">
                            <a16:creationId xmlns:a16="http://schemas.microsoft.com/office/drawing/2014/main" id="{CD5B4215-9600-4F33-982D-CB548D904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70" y="1593346"/>
                        <a:ext cx="3117547" cy="16970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1AE6A6BB-4BF0-4EAF-A4D1-52C6B9916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344" y="1536949"/>
          <a:ext cx="1184162" cy="174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66400" imgH="393480" progId="Equation.DSMT4">
                  <p:embed/>
                </p:oleObj>
              </mc:Choice>
              <mc:Fallback>
                <p:oleObj name="Equation" r:id="rId8" imgW="266400" imgH="393480" progId="Equation.DSMT4">
                  <p:embed/>
                  <p:pic>
                    <p:nvPicPr>
                      <p:cNvPr id="19" name="Object 24">
                        <a:extLst>
                          <a:ext uri="{FF2B5EF4-FFF2-40B4-BE49-F238E27FC236}">
                            <a16:creationId xmlns:a16="http://schemas.microsoft.com/office/drawing/2014/main" id="{1AE6A6BB-4BF0-4EAF-A4D1-52C6B9916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344" y="1536949"/>
                        <a:ext cx="1184162" cy="17468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B702D1B9-2B44-484A-896E-FAB95A124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7" y="2233699"/>
          <a:ext cx="1602472" cy="17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B702D1B9-2B44-484A-896E-FAB95A124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2233699"/>
                        <a:ext cx="1602472" cy="174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>
            <a:extLst>
              <a:ext uri="{FF2B5EF4-FFF2-40B4-BE49-F238E27FC236}">
                <a16:creationId xmlns:a16="http://schemas.microsoft.com/office/drawing/2014/main" id="{11C2597A-4200-4534-BA35-7F7B7BECA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388" y="2268696"/>
          <a:ext cx="3052165" cy="174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22" name="Object 25">
                        <a:extLst>
                          <a:ext uri="{FF2B5EF4-FFF2-40B4-BE49-F238E27FC236}">
                            <a16:creationId xmlns:a16="http://schemas.microsoft.com/office/drawing/2014/main" id="{11C2597A-4200-4534-BA35-7F7B7BECA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388" y="2268696"/>
                        <a:ext cx="3052165" cy="174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FCD0B98D-F913-4F8C-832B-E4AAC87D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6949" y="2335486"/>
          <a:ext cx="848071" cy="168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FCD0B98D-F913-4F8C-832B-E4AAC87DA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6949" y="2335486"/>
                        <a:ext cx="848071" cy="16823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554600BC-6716-4B21-883F-84FB9357F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793" y="4333916"/>
          <a:ext cx="2435028" cy="17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72808" imgH="393529" progId="Equation.DSMT4">
                  <p:embed/>
                </p:oleObj>
              </mc:Choice>
              <mc:Fallback>
                <p:oleObj name="Equation" r:id="rId16" imgW="672808" imgH="393529" progId="Equation.DSMT4">
                  <p:embed/>
                  <p:pic>
                    <p:nvPicPr>
                      <p:cNvPr id="25" name="Object 26">
                        <a:extLst>
                          <a:ext uri="{FF2B5EF4-FFF2-40B4-BE49-F238E27FC236}">
                            <a16:creationId xmlns:a16="http://schemas.microsoft.com/office/drawing/2014/main" id="{554600BC-6716-4B21-883F-84FB9357F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93" y="4333916"/>
                        <a:ext cx="2435028" cy="174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A626F912-14CB-4E5A-9E41-18796A1A1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821" y="4348943"/>
          <a:ext cx="3382841" cy="17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850680" imgH="393480" progId="Equation.DSMT4">
                  <p:embed/>
                </p:oleObj>
              </mc:Choice>
              <mc:Fallback>
                <p:oleObj name="Equation" r:id="rId18" imgW="850680" imgH="393480" progId="Equation.DSMT4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A626F912-14CB-4E5A-9E41-18796A1A1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21" y="4348943"/>
                        <a:ext cx="3382841" cy="174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>
            <a:extLst>
              <a:ext uri="{FF2B5EF4-FFF2-40B4-BE49-F238E27FC236}">
                <a16:creationId xmlns:a16="http://schemas.microsoft.com/office/drawing/2014/main" id="{647AD62A-ED32-43A7-8860-2639560DF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624" y="4780482"/>
          <a:ext cx="1019441" cy="77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27" name="Object 24">
                        <a:extLst>
                          <a:ext uri="{FF2B5EF4-FFF2-40B4-BE49-F238E27FC236}">
                            <a16:creationId xmlns:a16="http://schemas.microsoft.com/office/drawing/2014/main" id="{647AD62A-ED32-43A7-8860-2639560D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624" y="4780482"/>
                        <a:ext cx="1019441" cy="7795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107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3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935233" y="607398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4984727" y="950368"/>
            <a:ext cx="4100906" cy="2447689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2347979" y="3076266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Củng</a:t>
            </a:r>
            <a:r>
              <a:rPr lang="en-US" altLang="zh-CN" sz="80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cố</a:t>
            </a:r>
            <a:endParaRPr lang="zh-CN" altLang="en-US" sz="8000" b="1" dirty="0">
              <a:solidFill>
                <a:schemeClr val="accent4">
                  <a:lumMod val="40000"/>
                  <a:lumOff val="60000"/>
                </a:schemeClr>
              </a:solidFill>
              <a:latin typeface="#9Slide07 Crocante" panose="02000000000000000000" pitchFamily="2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3855424" y="4500789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矩形 6">
            <a:extLst>
              <a:ext uri="{FF2B5EF4-FFF2-40B4-BE49-F238E27FC236}">
                <a16:creationId xmlns:a16="http://schemas.microsoft.com/office/drawing/2014/main" id="{BFD6A654-D7A9-4CB9-A9A5-67F7E412DC9B}"/>
              </a:ext>
            </a:extLst>
          </p:cNvPr>
          <p:cNvSpPr/>
          <p:nvPr/>
        </p:nvSpPr>
        <p:spPr>
          <a:xfrm>
            <a:off x="2375916" y="3132275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Củng</a:t>
            </a:r>
            <a:r>
              <a:rPr lang="en-US" altLang="zh-CN" sz="8000" b="1" dirty="0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cố</a:t>
            </a:r>
            <a:endParaRPr lang="zh-CN" altLang="en-US" sz="8000" b="1" dirty="0">
              <a:solidFill>
                <a:schemeClr val="accent1"/>
              </a:solidFill>
              <a:latin typeface="#9Slide07 Crocante" panose="02000000000000000000" pitchFamily="2" charset="0"/>
            </a:endParaRPr>
          </a:p>
        </p:txBody>
      </p:sp>
      <p:sp>
        <p:nvSpPr>
          <p:cNvPr id="26" name="圆角矩形 52">
            <a:extLst>
              <a:ext uri="{FF2B5EF4-FFF2-40B4-BE49-F238E27FC236}">
                <a16:creationId xmlns:a16="http://schemas.microsoft.com/office/drawing/2014/main" id="{231CB155-56C4-468C-B3F0-E0D245B99E45}"/>
              </a:ext>
            </a:extLst>
          </p:cNvPr>
          <p:cNvSpPr/>
          <p:nvPr/>
        </p:nvSpPr>
        <p:spPr>
          <a:xfrm>
            <a:off x="5400998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圆角矩形 52">
            <a:extLst>
              <a:ext uri="{FF2B5EF4-FFF2-40B4-BE49-F238E27FC236}">
                <a16:creationId xmlns:a16="http://schemas.microsoft.com/office/drawing/2014/main" id="{12F49FFD-E9AA-4EF2-B786-CC3FCCFE309B}"/>
              </a:ext>
            </a:extLst>
          </p:cNvPr>
          <p:cNvSpPr/>
          <p:nvPr/>
        </p:nvSpPr>
        <p:spPr>
          <a:xfrm>
            <a:off x="6947089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23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 descr="C:\Users\HP\Desktop\grand-canyon-with-road-bottom-park-arizona_107791-288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9943" y="3628"/>
            <a:ext cx="13817600" cy="690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411568" y="3351242"/>
            <a:ext cx="3392081" cy="350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2824480" y="684475"/>
            <a:ext cx="5079299" cy="2142807"/>
          </a:xfrm>
          <a:prstGeom prst="roundRect">
            <a:avLst/>
          </a:prstGeom>
          <a:solidFill>
            <a:srgbClr val="95B3D7">
              <a:alpha val="89804"/>
            </a:srgbClr>
          </a:solidFill>
          <a:ln w="571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19" name="Group 26">
            <a:extLst>
              <a:ext uri="{FF2B5EF4-FFF2-40B4-BE49-F238E27FC236}">
                <a16:creationId xmlns:a16="http://schemas.microsoft.com/office/drawing/2014/main" id="{5471A512-9553-491B-9165-9C2AE4DF6B0C}"/>
              </a:ext>
            </a:extLst>
          </p:cNvPr>
          <p:cNvGraphicFramePr>
            <a:graphicFrameLocks noGrp="1"/>
          </p:cNvGraphicFramePr>
          <p:nvPr/>
        </p:nvGraphicFramePr>
        <p:xfrm>
          <a:off x="3765209" y="737097"/>
          <a:ext cx="639214" cy="1783080"/>
        </p:xfrm>
        <a:graphic>
          <a:graphicData uri="http://schemas.openxmlformats.org/drawingml/2006/table">
            <a:tbl>
              <a:tblPr/>
              <a:tblGrid>
                <a:gridCol w="639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4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5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" name="Group 36">
            <a:extLst>
              <a:ext uri="{FF2B5EF4-FFF2-40B4-BE49-F238E27FC236}">
                <a16:creationId xmlns:a16="http://schemas.microsoft.com/office/drawing/2014/main" id="{47153140-424A-422F-B94B-C62CBA168CCA}"/>
              </a:ext>
            </a:extLst>
          </p:cNvPr>
          <p:cNvGraphicFramePr>
            <a:graphicFrameLocks noGrp="1"/>
          </p:cNvGraphicFramePr>
          <p:nvPr/>
        </p:nvGraphicFramePr>
        <p:xfrm>
          <a:off x="5137123" y="737097"/>
          <a:ext cx="889945" cy="1783080"/>
        </p:xfrm>
        <a:graphic>
          <a:graphicData uri="http://schemas.openxmlformats.org/drawingml/2006/table">
            <a:tbl>
              <a:tblPr/>
              <a:tblGrid>
                <a:gridCol w="889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6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7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 Box 46">
            <a:extLst>
              <a:ext uri="{FF2B5EF4-FFF2-40B4-BE49-F238E27FC236}">
                <a16:creationId xmlns:a16="http://schemas.microsoft.com/office/drawing/2014/main" id="{7974C34D-E464-4B03-85AE-916C12CC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065" y="1329259"/>
            <a:ext cx="60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latin typeface="#9Slide07 Crocante" panose="02000000000000000000" pitchFamily="2" charset="0"/>
              </a:rPr>
              <a:t>X</a:t>
            </a:r>
          </a:p>
        </p:txBody>
      </p:sp>
      <p:sp>
        <p:nvSpPr>
          <p:cNvPr id="22" name="Text Box 117">
            <a:extLst>
              <a:ext uri="{FF2B5EF4-FFF2-40B4-BE49-F238E27FC236}">
                <a16:creationId xmlns:a16="http://schemas.microsoft.com/office/drawing/2014/main" id="{D3695EBF-C668-470B-9262-EC42F3F4F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017" y="1206149"/>
            <a:ext cx="1371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latin typeface="#9Slide07 Crocante" panose="02000000000000000000" pitchFamily="2" charset="0"/>
              </a:rPr>
              <a:t>= </a:t>
            </a:r>
            <a:r>
              <a:rPr lang="en-US" altLang="en-US" sz="4400" b="1" dirty="0">
                <a:latin typeface="#9Slide07 Crocante" panose="02000000000000000000" pitchFamily="2" charset="0"/>
              </a:rPr>
              <a:t>?</a:t>
            </a:r>
          </a:p>
        </p:txBody>
      </p:sp>
      <p:sp>
        <p:nvSpPr>
          <p:cNvPr id="23" name="Rounded Rectangle 15">
            <a:extLst>
              <a:ext uri="{FF2B5EF4-FFF2-40B4-BE49-F238E27FC236}">
                <a16:creationId xmlns:a16="http://schemas.microsoft.com/office/drawing/2014/main" id="{B53DF9D6-2355-419E-A529-74CD1547DDD1}"/>
              </a:ext>
            </a:extLst>
          </p:cNvPr>
          <p:cNvSpPr/>
          <p:nvPr/>
        </p:nvSpPr>
        <p:spPr>
          <a:xfrm>
            <a:off x="5295637" y="3429000"/>
            <a:ext cx="2238704" cy="1881058"/>
          </a:xfrm>
          <a:prstGeom prst="roundRect">
            <a:avLst/>
          </a:prstGeom>
          <a:solidFill>
            <a:srgbClr val="FCD5B5">
              <a:alpha val="92941"/>
            </a:srgbClr>
          </a:solidFill>
          <a:ln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24" name="Group 36">
            <a:extLst>
              <a:ext uri="{FF2B5EF4-FFF2-40B4-BE49-F238E27FC236}">
                <a16:creationId xmlns:a16="http://schemas.microsoft.com/office/drawing/2014/main" id="{380C4C83-BFF3-4309-A9F4-9BA4257ADBBA}"/>
              </a:ext>
            </a:extLst>
          </p:cNvPr>
          <p:cNvGraphicFramePr>
            <a:graphicFrameLocks noGrp="1"/>
          </p:cNvGraphicFramePr>
          <p:nvPr/>
        </p:nvGraphicFramePr>
        <p:xfrm>
          <a:off x="5717115" y="3476648"/>
          <a:ext cx="1371600" cy="178308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24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35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190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935233" y="607398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4984727" y="950368"/>
            <a:ext cx="4100906" cy="2447689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2347979" y="3076266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Khởi</a:t>
            </a:r>
            <a:r>
              <a:rPr lang="en-US" altLang="zh-CN" sz="80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động</a:t>
            </a:r>
            <a:endParaRPr lang="zh-CN" altLang="en-US" sz="8000" b="1" dirty="0">
              <a:solidFill>
                <a:schemeClr val="accent4">
                  <a:lumMod val="40000"/>
                  <a:lumOff val="60000"/>
                </a:schemeClr>
              </a:solidFill>
              <a:latin typeface="#9Slide07 Crocante" panose="02000000000000000000" pitchFamily="2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3855424" y="4500789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矩形 6">
            <a:extLst>
              <a:ext uri="{FF2B5EF4-FFF2-40B4-BE49-F238E27FC236}">
                <a16:creationId xmlns:a16="http://schemas.microsoft.com/office/drawing/2014/main" id="{BFD6A654-D7A9-4CB9-A9A5-67F7E412DC9B}"/>
              </a:ext>
            </a:extLst>
          </p:cNvPr>
          <p:cNvSpPr/>
          <p:nvPr/>
        </p:nvSpPr>
        <p:spPr>
          <a:xfrm>
            <a:off x="2399112" y="3149407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Khởi</a:t>
            </a:r>
            <a:r>
              <a:rPr lang="en-US" altLang="zh-CN" sz="8000" b="1" dirty="0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động</a:t>
            </a:r>
            <a:endParaRPr lang="zh-CN" altLang="en-US" sz="8000" b="1" dirty="0">
              <a:solidFill>
                <a:schemeClr val="accent1"/>
              </a:solidFill>
              <a:latin typeface="#9Slide07 Crocante" panose="02000000000000000000" pitchFamily="2" charset="0"/>
            </a:endParaRPr>
          </a:p>
        </p:txBody>
      </p:sp>
      <p:sp>
        <p:nvSpPr>
          <p:cNvPr id="26" name="圆角矩形 52">
            <a:extLst>
              <a:ext uri="{FF2B5EF4-FFF2-40B4-BE49-F238E27FC236}">
                <a16:creationId xmlns:a16="http://schemas.microsoft.com/office/drawing/2014/main" id="{231CB155-56C4-468C-B3F0-E0D245B99E45}"/>
              </a:ext>
            </a:extLst>
          </p:cNvPr>
          <p:cNvSpPr/>
          <p:nvPr/>
        </p:nvSpPr>
        <p:spPr>
          <a:xfrm>
            <a:off x="5400998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圆角矩形 52">
            <a:extLst>
              <a:ext uri="{FF2B5EF4-FFF2-40B4-BE49-F238E27FC236}">
                <a16:creationId xmlns:a16="http://schemas.microsoft.com/office/drawing/2014/main" id="{12F49FFD-E9AA-4EF2-B786-CC3FCCFE309B}"/>
              </a:ext>
            </a:extLst>
          </p:cNvPr>
          <p:cNvSpPr/>
          <p:nvPr/>
        </p:nvSpPr>
        <p:spPr>
          <a:xfrm>
            <a:off x="6947089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77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2" name="Picture 4" descr="C:\Users\HP\Desktop\temple-of-philae-ancient-egypt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0140" y="0"/>
            <a:ext cx="13384696" cy="769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5295637" y="3429000"/>
            <a:ext cx="2238704" cy="1881058"/>
          </a:xfrm>
          <a:prstGeom prst="roundRect">
            <a:avLst/>
          </a:prstGeom>
          <a:solidFill>
            <a:srgbClr val="FCD5B5">
              <a:alpha val="92941"/>
            </a:srgbClr>
          </a:solidFill>
          <a:ln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D255C862-85A4-4BDE-90C0-5E644D808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411568" y="3351242"/>
            <a:ext cx="3392081" cy="350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ounded Rectangle 12">
            <a:extLst>
              <a:ext uri="{FF2B5EF4-FFF2-40B4-BE49-F238E27FC236}">
                <a16:creationId xmlns:a16="http://schemas.microsoft.com/office/drawing/2014/main" id="{A8D37F66-43DA-4A65-B40F-3A3662FA15D7}"/>
              </a:ext>
            </a:extLst>
          </p:cNvPr>
          <p:cNvSpPr/>
          <p:nvPr/>
        </p:nvSpPr>
        <p:spPr>
          <a:xfrm>
            <a:off x="2824480" y="684475"/>
            <a:ext cx="5079299" cy="2142807"/>
          </a:xfrm>
          <a:prstGeom prst="roundRect">
            <a:avLst/>
          </a:prstGeom>
          <a:solidFill>
            <a:srgbClr val="95B3D7">
              <a:alpha val="87059"/>
            </a:srgbClr>
          </a:solidFill>
          <a:ln w="571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22" name="Group 26">
            <a:extLst>
              <a:ext uri="{FF2B5EF4-FFF2-40B4-BE49-F238E27FC236}">
                <a16:creationId xmlns:a16="http://schemas.microsoft.com/office/drawing/2014/main" id="{BC157603-25AF-44B8-8032-EF5217193C00}"/>
              </a:ext>
            </a:extLst>
          </p:cNvPr>
          <p:cNvGraphicFramePr>
            <a:graphicFrameLocks noGrp="1"/>
          </p:cNvGraphicFramePr>
          <p:nvPr/>
        </p:nvGraphicFramePr>
        <p:xfrm>
          <a:off x="3754751" y="787427"/>
          <a:ext cx="639214" cy="1783080"/>
        </p:xfrm>
        <a:graphic>
          <a:graphicData uri="http://schemas.openxmlformats.org/drawingml/2006/table">
            <a:tbl>
              <a:tblPr/>
              <a:tblGrid>
                <a:gridCol w="639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1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9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" name="Group 36">
            <a:extLst>
              <a:ext uri="{FF2B5EF4-FFF2-40B4-BE49-F238E27FC236}">
                <a16:creationId xmlns:a16="http://schemas.microsoft.com/office/drawing/2014/main" id="{96E9DD54-4ED8-45FD-89B1-4A91DBEE6BE6}"/>
              </a:ext>
            </a:extLst>
          </p:cNvPr>
          <p:cNvGraphicFramePr>
            <a:graphicFrameLocks noGrp="1"/>
          </p:cNvGraphicFramePr>
          <p:nvPr/>
        </p:nvGraphicFramePr>
        <p:xfrm>
          <a:off x="5126665" y="787427"/>
          <a:ext cx="889945" cy="1783080"/>
        </p:xfrm>
        <a:graphic>
          <a:graphicData uri="http://schemas.openxmlformats.org/drawingml/2006/table">
            <a:tbl>
              <a:tblPr/>
              <a:tblGrid>
                <a:gridCol w="889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3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7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Text Box 46">
            <a:extLst>
              <a:ext uri="{FF2B5EF4-FFF2-40B4-BE49-F238E27FC236}">
                <a16:creationId xmlns:a16="http://schemas.microsoft.com/office/drawing/2014/main" id="{634E926E-4E3F-4DC2-9AC2-A3FEDFCB7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065" y="1329259"/>
            <a:ext cx="60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latin typeface="#9Slide07 Crocante" panose="02000000000000000000" pitchFamily="2" charset="0"/>
              </a:rPr>
              <a:t>X</a:t>
            </a:r>
          </a:p>
        </p:txBody>
      </p:sp>
      <p:sp>
        <p:nvSpPr>
          <p:cNvPr id="25" name="Text Box 117">
            <a:extLst>
              <a:ext uri="{FF2B5EF4-FFF2-40B4-BE49-F238E27FC236}">
                <a16:creationId xmlns:a16="http://schemas.microsoft.com/office/drawing/2014/main" id="{CBE17393-603A-4D59-B0DE-DD89C2187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017" y="1206149"/>
            <a:ext cx="1371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latin typeface="#9Slide07 Crocante" panose="02000000000000000000" pitchFamily="2" charset="0"/>
              </a:rPr>
              <a:t>= </a:t>
            </a:r>
            <a:r>
              <a:rPr lang="en-US" altLang="en-US" sz="4400" b="1" dirty="0">
                <a:latin typeface="#9Slide07 Crocante" panose="02000000000000000000" pitchFamily="2" charset="0"/>
              </a:rPr>
              <a:t>?</a:t>
            </a:r>
          </a:p>
        </p:txBody>
      </p:sp>
      <p:graphicFrame>
        <p:nvGraphicFramePr>
          <p:cNvPr id="26" name="Group 36">
            <a:extLst>
              <a:ext uri="{FF2B5EF4-FFF2-40B4-BE49-F238E27FC236}">
                <a16:creationId xmlns:a16="http://schemas.microsoft.com/office/drawing/2014/main" id="{39B012D0-25D7-46A8-A2AD-25B37B34D4CD}"/>
              </a:ext>
            </a:extLst>
          </p:cNvPr>
          <p:cNvGraphicFramePr>
            <a:graphicFrameLocks noGrp="1"/>
          </p:cNvGraphicFramePr>
          <p:nvPr/>
        </p:nvGraphicFramePr>
        <p:xfrm>
          <a:off x="5706657" y="3526978"/>
          <a:ext cx="1371600" cy="178308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3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63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866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5EF3D3-E622-4DBD-9283-FFFF31AAA9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123" y="0"/>
            <a:ext cx="12475778" cy="6858000"/>
          </a:xfrm>
          <a:prstGeom prst="rect">
            <a:avLst/>
          </a:prstGeom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D255C862-85A4-4BDE-90C0-5E644D808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411568" y="3351242"/>
            <a:ext cx="3392081" cy="350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ounded Rectangle 12">
            <a:extLst>
              <a:ext uri="{FF2B5EF4-FFF2-40B4-BE49-F238E27FC236}">
                <a16:creationId xmlns:a16="http://schemas.microsoft.com/office/drawing/2014/main" id="{550C0DA5-F45A-4EEF-9F8B-BAE5EEC889CC}"/>
              </a:ext>
            </a:extLst>
          </p:cNvPr>
          <p:cNvSpPr/>
          <p:nvPr/>
        </p:nvSpPr>
        <p:spPr>
          <a:xfrm>
            <a:off x="3007331" y="737097"/>
            <a:ext cx="5079299" cy="2142807"/>
          </a:xfrm>
          <a:prstGeom prst="roundRect">
            <a:avLst/>
          </a:prstGeom>
          <a:solidFill>
            <a:srgbClr val="95B3D7">
              <a:alpha val="94118"/>
            </a:srgbClr>
          </a:solidFill>
          <a:ln w="571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23" name="Group 36">
            <a:extLst>
              <a:ext uri="{FF2B5EF4-FFF2-40B4-BE49-F238E27FC236}">
                <a16:creationId xmlns:a16="http://schemas.microsoft.com/office/drawing/2014/main" id="{3C9072BC-6710-487A-875D-4A86064693B3}"/>
              </a:ext>
            </a:extLst>
          </p:cNvPr>
          <p:cNvGraphicFramePr>
            <a:graphicFrameLocks noGrp="1"/>
          </p:cNvGraphicFramePr>
          <p:nvPr/>
        </p:nvGraphicFramePr>
        <p:xfrm>
          <a:off x="5126665" y="787427"/>
          <a:ext cx="1371600" cy="178308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3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20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Text Box 46">
            <a:extLst>
              <a:ext uri="{FF2B5EF4-FFF2-40B4-BE49-F238E27FC236}">
                <a16:creationId xmlns:a16="http://schemas.microsoft.com/office/drawing/2014/main" id="{21D28D17-127B-4DE9-AE73-60E4C74A9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065" y="1329259"/>
            <a:ext cx="60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latin typeface="#9Slide07 Crocante" panose="02000000000000000000" pitchFamily="2" charset="0"/>
              </a:rPr>
              <a:t>X</a:t>
            </a:r>
          </a:p>
        </p:txBody>
      </p:sp>
      <p:sp>
        <p:nvSpPr>
          <p:cNvPr id="25" name="Text Box 117">
            <a:extLst>
              <a:ext uri="{FF2B5EF4-FFF2-40B4-BE49-F238E27FC236}">
                <a16:creationId xmlns:a16="http://schemas.microsoft.com/office/drawing/2014/main" id="{9E8FF24F-3B38-4EA5-91DB-287ACD6FA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2568" y="1153528"/>
            <a:ext cx="1371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dirty="0">
                <a:latin typeface="#9Slide07 Crocante" panose="02000000000000000000" pitchFamily="2" charset="0"/>
              </a:rPr>
              <a:t>= </a:t>
            </a:r>
            <a:r>
              <a:rPr lang="en-US" altLang="en-US" sz="5400" b="1" dirty="0">
                <a:latin typeface="#9Slide07 Crocante" panose="02000000000000000000" pitchFamily="2" charset="0"/>
              </a:rPr>
              <a:t>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0EDE858-512E-4D3E-B783-6EB14B9E71EE}"/>
              </a:ext>
            </a:extLst>
          </p:cNvPr>
          <p:cNvSpPr txBox="1"/>
          <p:nvPr/>
        </p:nvSpPr>
        <p:spPr>
          <a:xfrm>
            <a:off x="3376938" y="1033174"/>
            <a:ext cx="115593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6600" dirty="0">
                <a:latin typeface="#9Slide07 Crocante" panose="02000000000000000000" pitchFamily="2" charset="0"/>
              </a:rPr>
              <a:t>2</a:t>
            </a:r>
            <a:endParaRPr kumimoji="0" lang="en-US" sz="6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#9Slide07 Crocante" panose="02000000000000000000" pitchFamily="2" charset="0"/>
            </a:endParaRPr>
          </a:p>
        </p:txBody>
      </p:sp>
      <p:sp>
        <p:nvSpPr>
          <p:cNvPr id="27" name="Rounded Rectangle 15">
            <a:extLst>
              <a:ext uri="{FF2B5EF4-FFF2-40B4-BE49-F238E27FC236}">
                <a16:creationId xmlns:a16="http://schemas.microsoft.com/office/drawing/2014/main" id="{B85ABACF-61E3-46DE-A9D1-93E879358347}"/>
              </a:ext>
            </a:extLst>
          </p:cNvPr>
          <p:cNvSpPr/>
          <p:nvPr/>
        </p:nvSpPr>
        <p:spPr>
          <a:xfrm>
            <a:off x="5295637" y="3429000"/>
            <a:ext cx="2238704" cy="1881058"/>
          </a:xfrm>
          <a:prstGeom prst="roundRect">
            <a:avLst/>
          </a:prstGeom>
          <a:solidFill>
            <a:srgbClr val="FCD5B5">
              <a:alpha val="92941"/>
            </a:srgbClr>
          </a:solidFill>
          <a:ln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b="1" dirty="0">
              <a:solidFill>
                <a:schemeClr val="tx1"/>
              </a:solidFill>
              <a:latin typeface="#9Slide03 AmpleSoft Bold" pitchFamily="2" charset="0"/>
            </a:endParaRPr>
          </a:p>
        </p:txBody>
      </p:sp>
      <p:graphicFrame>
        <p:nvGraphicFramePr>
          <p:cNvPr id="28" name="Group 36">
            <a:extLst>
              <a:ext uri="{FF2B5EF4-FFF2-40B4-BE49-F238E27FC236}">
                <a16:creationId xmlns:a16="http://schemas.microsoft.com/office/drawing/2014/main" id="{74037041-2999-498D-8CAB-81A94E82B2BC}"/>
              </a:ext>
            </a:extLst>
          </p:cNvPr>
          <p:cNvGraphicFramePr>
            <a:graphicFrameLocks noGrp="1"/>
          </p:cNvGraphicFramePr>
          <p:nvPr/>
        </p:nvGraphicFramePr>
        <p:xfrm>
          <a:off x="5706657" y="3526978"/>
          <a:ext cx="1371600" cy="178308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6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#9Slide07 Crocante" panose="02000000000000000000" pitchFamily="2" charset="0"/>
                        </a:rPr>
                        <a:t>20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398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8E0EB6B0-8AB4-45D9-B711-5F2147DC7208}"/>
              </a:ext>
            </a:extLst>
          </p:cNvPr>
          <p:cNvGrpSpPr/>
          <p:nvPr/>
        </p:nvGrpSpPr>
        <p:grpSpPr>
          <a:xfrm>
            <a:off x="3841573" y="477521"/>
            <a:ext cx="5206415" cy="5740400"/>
            <a:chOff x="183251" y="982109"/>
            <a:chExt cx="3871451" cy="4893782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12E52F1-B0FF-4CE8-B878-635CE4BF78E3}"/>
                </a:ext>
              </a:extLst>
            </p:cNvPr>
            <p:cNvSpPr/>
            <p:nvPr/>
          </p:nvSpPr>
          <p:spPr>
            <a:xfrm>
              <a:off x="335266" y="1127750"/>
              <a:ext cx="3462826" cy="40939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DE588D84-C62D-4DD9-8139-BCB65D7179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251" y="982109"/>
              <a:ext cx="3871451" cy="4893782"/>
            </a:xfrm>
            <a:prstGeom prst="rect">
              <a:avLst/>
            </a:prstGeom>
          </p:spPr>
        </p:pic>
      </p:grpSp>
      <p:pic>
        <p:nvPicPr>
          <p:cNvPr id="4" name="Picture 28" descr="扁平化伞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573" y="4649716"/>
            <a:ext cx="1133073" cy="1133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20B0C38-5271-4916-ABD2-8BB35AFC078C}"/>
              </a:ext>
            </a:extLst>
          </p:cNvPr>
          <p:cNvSpPr/>
          <p:nvPr/>
        </p:nvSpPr>
        <p:spPr>
          <a:xfrm>
            <a:off x="4408109" y="1747736"/>
            <a:ext cx="402401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800" dirty="0">
                <a:latin typeface="#9Slide07 Crocante" panose="02000000000000000000" pitchFamily="2" charset="0"/>
                <a:ea typeface="微软雅黑" panose="020B0503020204020204" pitchFamily="34" charset="-122"/>
              </a:rPr>
              <a:t>Thank </a:t>
            </a:r>
          </a:p>
          <a:p>
            <a:pPr algn="ctr"/>
            <a:r>
              <a:rPr lang="en-US" altLang="zh-CN" sz="8800" dirty="0">
                <a:latin typeface="#9Slide07 Crocante" panose="02000000000000000000" pitchFamily="2" charset="0"/>
                <a:ea typeface="微软雅黑" panose="020B0503020204020204" pitchFamily="34" charset="-122"/>
              </a:rPr>
              <a:t>you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44C165B3-3273-480A-AF7B-328E509AC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441297" y="3554442"/>
            <a:ext cx="3392081" cy="350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44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112273" y="491655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793266" y="2460971"/>
            <a:ext cx="8005294" cy="4846327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2A22A1C-75CC-403D-880E-CBF9B325CDEC}"/>
              </a:ext>
            </a:extLst>
          </p:cNvPr>
          <p:cNvSpPr/>
          <p:nvPr/>
        </p:nvSpPr>
        <p:spPr>
          <a:xfrm>
            <a:off x="4653280" y="1047128"/>
            <a:ext cx="6073326" cy="343232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ổ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i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ă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ở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ơ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é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923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112273" y="491655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-589309" y="2491849"/>
            <a:ext cx="8005294" cy="4846327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2A22A1C-75CC-403D-880E-CBF9B325CDEC}"/>
              </a:ext>
            </a:extLst>
          </p:cNvPr>
          <p:cNvSpPr/>
          <p:nvPr/>
        </p:nvSpPr>
        <p:spPr>
          <a:xfrm>
            <a:off x="3716974" y="1466259"/>
            <a:ext cx="5402812" cy="1741400"/>
          </a:xfrm>
          <a:prstGeom prst="roundRect">
            <a:avLst>
              <a:gd name="adj" fmla="val 43505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Muốn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nhân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hai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phân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, ta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phải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làm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như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thế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7 Crocante" panose="02000000000000000000" pitchFamily="2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#9Slide07 Crocante" panose="02000000000000000000" pitchFamily="2" charset="0"/>
              </a:rPr>
              <a:t> ?</a:t>
            </a:r>
          </a:p>
        </p:txBody>
      </p:sp>
      <p:sp>
        <p:nvSpPr>
          <p:cNvPr id="15" name="Rounded Rectangle 1">
            <a:extLst>
              <a:ext uri="{FF2B5EF4-FFF2-40B4-BE49-F238E27FC236}">
                <a16:creationId xmlns:a16="http://schemas.microsoft.com/office/drawing/2014/main" id="{78BEDE41-5DC5-457B-8B92-35871612EF4D}"/>
              </a:ext>
            </a:extLst>
          </p:cNvPr>
          <p:cNvSpPr/>
          <p:nvPr/>
        </p:nvSpPr>
        <p:spPr>
          <a:xfrm>
            <a:off x="3599344" y="1435249"/>
            <a:ext cx="6675500" cy="3275110"/>
          </a:xfrm>
          <a:prstGeom prst="roundRect">
            <a:avLst>
              <a:gd name="adj" fmla="val 50000"/>
            </a:avLst>
          </a:prstGeom>
          <a:solidFill>
            <a:schemeClr val="accent3">
              <a:lumMod val="20000"/>
              <a:lumOff val="80000"/>
            </a:schemeClr>
          </a:solidFill>
          <a:ln w="5715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Muốn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nhân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hai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phân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số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, ta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lấy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tử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số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nhân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với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tử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số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,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mẫu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số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nhân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với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mẫu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UTM Cookies" panose="02040603050506020204" pitchFamily="18" charset="0"/>
              </a:rPr>
              <a:t>số</a:t>
            </a:r>
            <a:r>
              <a:rPr lang="en-US" sz="4000" b="1" dirty="0">
                <a:solidFill>
                  <a:schemeClr val="tx1"/>
                </a:solidFill>
                <a:latin typeface="UTM Cookies" panose="020406030505060202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5C18FF-4902-4F42-A23D-E9FE8B3AB5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7344" r="94375">
                        <a14:foregroundMark x1="54688" y1="47813" x2="54688" y2="47813"/>
                        <a14:foregroundMark x1="90625" y1="51719" x2="90625" y2="51719"/>
                        <a14:foregroundMark x1="94531" y1="51563" x2="94531" y2="51563"/>
                        <a14:foregroundMark x1="7344" y1="67031" x2="7344" y2="670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15913" y="700449"/>
            <a:ext cx="666023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18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935233" y="607398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4984727" y="950368"/>
            <a:ext cx="4100906" cy="2447689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2347979" y="3076266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Thực</a:t>
            </a:r>
            <a:r>
              <a:rPr lang="en-US" altLang="zh-CN" sz="80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hành</a:t>
            </a:r>
            <a:endParaRPr lang="zh-CN" altLang="en-US" sz="8000" b="1" dirty="0">
              <a:solidFill>
                <a:schemeClr val="accent4">
                  <a:lumMod val="40000"/>
                  <a:lumOff val="60000"/>
                </a:schemeClr>
              </a:solidFill>
              <a:latin typeface="#9Slide07 Crocante" panose="02000000000000000000" pitchFamily="2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3855424" y="4500789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矩形 6">
            <a:extLst>
              <a:ext uri="{FF2B5EF4-FFF2-40B4-BE49-F238E27FC236}">
                <a16:creationId xmlns:a16="http://schemas.microsoft.com/office/drawing/2014/main" id="{BFD6A654-D7A9-4CB9-A9A5-67F7E412DC9B}"/>
              </a:ext>
            </a:extLst>
          </p:cNvPr>
          <p:cNvSpPr/>
          <p:nvPr/>
        </p:nvSpPr>
        <p:spPr>
          <a:xfrm>
            <a:off x="2357378" y="3157436"/>
            <a:ext cx="73486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Thực</a:t>
            </a:r>
            <a:r>
              <a:rPr lang="en-US" altLang="zh-CN" sz="8000" b="1" dirty="0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8000" b="1" dirty="0" err="1">
                <a:solidFill>
                  <a:schemeClr val="accent1"/>
                </a:solidFill>
                <a:latin typeface="#9Slide07 Crocante" panose="02000000000000000000" pitchFamily="2" charset="0"/>
                <a:ea typeface="微软雅黑" panose="020B0503020204020204" pitchFamily="34" charset="-122"/>
              </a:rPr>
              <a:t>hành</a:t>
            </a:r>
            <a:endParaRPr lang="zh-CN" altLang="en-US" sz="8000" b="1" dirty="0">
              <a:solidFill>
                <a:schemeClr val="accent1"/>
              </a:solidFill>
              <a:latin typeface="#9Slide07 Crocante" panose="02000000000000000000" pitchFamily="2" charset="0"/>
            </a:endParaRPr>
          </a:p>
        </p:txBody>
      </p:sp>
      <p:sp>
        <p:nvSpPr>
          <p:cNvPr id="26" name="圆角矩形 52">
            <a:extLst>
              <a:ext uri="{FF2B5EF4-FFF2-40B4-BE49-F238E27FC236}">
                <a16:creationId xmlns:a16="http://schemas.microsoft.com/office/drawing/2014/main" id="{231CB155-56C4-468C-B3F0-E0D245B99E45}"/>
              </a:ext>
            </a:extLst>
          </p:cNvPr>
          <p:cNvSpPr/>
          <p:nvPr/>
        </p:nvSpPr>
        <p:spPr>
          <a:xfrm>
            <a:off x="5400998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圆角矩形 52">
            <a:extLst>
              <a:ext uri="{FF2B5EF4-FFF2-40B4-BE49-F238E27FC236}">
                <a16:creationId xmlns:a16="http://schemas.microsoft.com/office/drawing/2014/main" id="{12F49FFD-E9AA-4EF2-B786-CC3FCCFE309B}"/>
              </a:ext>
            </a:extLst>
          </p:cNvPr>
          <p:cNvSpPr/>
          <p:nvPr/>
        </p:nvSpPr>
        <p:spPr>
          <a:xfrm>
            <a:off x="6947089" y="4495746"/>
            <a:ext cx="1261376" cy="136196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02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458B3BE-33ED-434D-BA9B-95E7459E5497}"/>
              </a:ext>
            </a:extLst>
          </p:cNvPr>
          <p:cNvGrpSpPr/>
          <p:nvPr/>
        </p:nvGrpSpPr>
        <p:grpSpPr>
          <a:xfrm>
            <a:off x="112273" y="491655"/>
            <a:ext cx="10563870" cy="5874689"/>
            <a:chOff x="904753" y="648038"/>
            <a:chExt cx="10563870" cy="5874689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099AF24-B7C9-4896-A9FE-C09BBD6B610C}"/>
                </a:ext>
              </a:extLst>
            </p:cNvPr>
            <p:cNvSpPr/>
            <p:nvPr/>
          </p:nvSpPr>
          <p:spPr>
            <a:xfrm>
              <a:off x="1122968" y="856832"/>
              <a:ext cx="9994975" cy="49220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E3434A98-36A5-4B90-AC6E-509152389A02}"/>
                </a:ext>
              </a:extLst>
            </p:cNvPr>
            <p:cNvGrpSpPr/>
            <p:nvPr/>
          </p:nvGrpSpPr>
          <p:grpSpPr>
            <a:xfrm>
              <a:off x="904753" y="648038"/>
              <a:ext cx="10563870" cy="5874689"/>
              <a:chOff x="904753" y="648038"/>
              <a:chExt cx="10563870" cy="587468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1AE1684-434F-4FA0-A3E0-0B3769EEE1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56" r="50906"/>
              <a:stretch/>
            </p:blipFill>
            <p:spPr>
              <a:xfrm>
                <a:off x="2257874" y="649697"/>
                <a:ext cx="6301271" cy="5873030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D806010-E714-44D2-AA6C-31A1FB2069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999"/>
              <a:stretch/>
            </p:blipFill>
            <p:spPr>
              <a:xfrm>
                <a:off x="904753" y="649698"/>
                <a:ext cx="1361987" cy="5873029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034910C5-C0E8-4050-87E2-92AE7505DB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594"/>
              <a:stretch/>
            </p:blipFill>
            <p:spPr>
              <a:xfrm>
                <a:off x="8559145" y="648038"/>
                <a:ext cx="2909478" cy="5873029"/>
              </a:xfrm>
              <a:prstGeom prst="rect">
                <a:avLst/>
              </a:prstGeom>
            </p:spPr>
          </p:pic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124991" y="4824705"/>
            <a:ext cx="1576601" cy="1505743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53850F5-4672-421D-A2B0-8C8A01E92D40}"/>
              </a:ext>
            </a:extLst>
          </p:cNvPr>
          <p:cNvGrpSpPr/>
          <p:nvPr/>
        </p:nvGrpSpPr>
        <p:grpSpPr>
          <a:xfrm>
            <a:off x="-423861" y="2011673"/>
            <a:ext cx="8005294" cy="4846327"/>
            <a:chOff x="1204149" y="1564021"/>
            <a:chExt cx="4100906" cy="2447689"/>
          </a:xfrm>
        </p:grpSpPr>
        <p:sp>
          <p:nvSpPr>
            <p:cNvPr id="51" name="椭圆 50"/>
            <p:cNvSpPr/>
            <p:nvPr/>
          </p:nvSpPr>
          <p:spPr>
            <a:xfrm>
              <a:off x="1204149" y="1762314"/>
              <a:ext cx="1320862" cy="1320862"/>
            </a:xfrm>
            <a:prstGeom prst="ellipse">
              <a:avLst/>
            </a:prstGeom>
            <a:solidFill>
              <a:srgbClr val="8EC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122310" y="1564021"/>
              <a:ext cx="1631497" cy="1631497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A524F92-E6BE-48F5-9C38-5A810EDD11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28" r="53335" b="23530"/>
            <a:stretch/>
          </p:blipFill>
          <p:spPr>
            <a:xfrm>
              <a:off x="1204149" y="1590555"/>
              <a:ext cx="2341989" cy="2421155"/>
            </a:xfrm>
            <a:prstGeom prst="rect">
              <a:avLst/>
            </a:prstGeom>
          </p:spPr>
        </p:pic>
        <p:sp>
          <p:nvSpPr>
            <p:cNvPr id="55" name="椭圆 54"/>
            <p:cNvSpPr/>
            <p:nvPr/>
          </p:nvSpPr>
          <p:spPr>
            <a:xfrm>
              <a:off x="4919319" y="1926387"/>
              <a:ext cx="385736" cy="385736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2A22A1C-75CC-403D-880E-CBF9B325CDEC}"/>
              </a:ext>
            </a:extLst>
          </p:cNvPr>
          <p:cNvSpPr/>
          <p:nvPr/>
        </p:nvSpPr>
        <p:spPr>
          <a:xfrm>
            <a:off x="4066905" y="1319910"/>
            <a:ext cx="6073326" cy="3432328"/>
          </a:xfrm>
          <a:prstGeom prst="roundRect">
            <a:avLst>
              <a:gd name="adj" fmla="val 29691"/>
            </a:avLst>
          </a:prstGeom>
          <a:solidFill>
            <a:schemeClr val="accent3">
              <a:lumMod val="20000"/>
              <a:lumOff val="80000"/>
            </a:schemeClr>
          </a:solidFill>
          <a:ln w="762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m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i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m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i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é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40464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75547" y="18938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#9Slide03 IcielPanton Black" pitchFamily="2" charset="0"/>
              </a:rPr>
              <a:t>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76001" y="6390958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#9Slide03 IcielPanton Black" pitchFamily="2" charset="0"/>
              </a:rPr>
              <a:t>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47365" y="-56833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#9Slide03 IcielPanton Black" pitchFamily="2" charset="0"/>
              </a:rPr>
              <a:t>HẢO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 descr="C:\Users\HP\Desktop\posters-cute-boy-and-girl-on-a-plane.jpg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3286" y1="45085" x2="97143" y2="44746"/>
                        <a14:foregroundMark x1="77286" y1="45085" x2="84143" y2="43559"/>
                        <a14:foregroundMark x1="24571" y1="40847" x2="41714" y2="34407"/>
                        <a14:foregroundMark x1="30286" y1="33220" x2="32286" y2="28814"/>
                        <a14:foregroundMark x1="6286" y1="49831" x2="5000" y2="63729"/>
                        <a14:foregroundMark x1="4286" y1="56610" x2="5286" y2="45932"/>
                        <a14:foregroundMark x1="3571" y1="55763" x2="3286" y2="68136"/>
                        <a14:foregroundMark x1="23714" y1="76780" x2="23286" y2="86271"/>
                        <a14:foregroundMark x1="19000" y1="87627" x2="25000" y2="87119"/>
                        <a14:foregroundMark x1="24286" y1="87119" x2="36000" y2="92373"/>
                        <a14:foregroundMark x1="19571" y1="82373" x2="19571" y2="89831"/>
                        <a14:foregroundMark x1="20571" y1="84068" x2="24714" y2="82881"/>
                        <a14:foregroundMark x1="25571" y1="85085" x2="31571" y2="79153"/>
                        <a14:foregroundMark x1="18286" y1="89153" x2="25000" y2="89492"/>
                        <a14:foregroundMark x1="38714" y1="90678" x2="36714" y2="97119"/>
                        <a14:foregroundMark x1="34286" y1="94237" x2="39286" y2="98644"/>
                        <a14:foregroundMark x1="36714" y1="91525" x2="41000" y2="94576"/>
                        <a14:foregroundMark x1="37571" y1="90000" x2="38286" y2="78814"/>
                        <a14:foregroundMark x1="39286" y1="91017" x2="47000" y2="82712"/>
                        <a14:foregroundMark x1="82000" y1="71356" x2="84714" y2="81695"/>
                        <a14:foregroundMark x1="80286" y1="79492" x2="84714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5200" y="990601"/>
            <a:ext cx="3992536" cy="33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030" y="0"/>
            <a:ext cx="11308824" cy="1770698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accent6">
                <a:lumMod val="50000"/>
              </a:schemeClr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9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Khám</a:t>
            </a:r>
            <a:r>
              <a:rPr lang="en-US" sz="9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 </a:t>
            </a:r>
            <a:r>
              <a:rPr lang="en-US" sz="9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phá</a:t>
            </a:r>
            <a:r>
              <a:rPr lang="en-US" sz="9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 </a:t>
            </a:r>
            <a:r>
              <a:rPr lang="en-US" sz="9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Châu</a:t>
            </a:r>
            <a:r>
              <a:rPr lang="en-US" sz="9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Cookies" panose="02040603050506020204" pitchFamily="18" charset="0"/>
              </a:rPr>
              <a:t> Phi</a:t>
            </a:r>
          </a:p>
        </p:txBody>
      </p:sp>
    </p:spTree>
    <p:extLst>
      <p:ext uri="{BB962C8B-B14F-4D97-AF65-F5344CB8AC3E}">
        <p14:creationId xmlns:p14="http://schemas.microsoft.com/office/powerpoint/2010/main" val="76981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17565E-6 L -0.55538 0.228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78" y="114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9" name="Picture 3" descr="C:\Users\HP\Desktop\sunrise-on-mount-kilimanjaro-james-zeg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-431800"/>
            <a:ext cx="12395200" cy="734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06684" y="402738"/>
            <a:ext cx="7851358" cy="928486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18" name="Picture 4" descr="C:\Users\HP\Desktop\posters-cute-boy-and-girl-on-a-plane.jpg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3286" y1="45085" x2="97143" y2="44746"/>
                        <a14:foregroundMark x1="77286" y1="45085" x2="84143" y2="43559"/>
                        <a14:foregroundMark x1="24571" y1="40847" x2="41714" y2="34407"/>
                        <a14:foregroundMark x1="30286" y1="33220" x2="32286" y2="28814"/>
                        <a14:foregroundMark x1="6286" y1="49831" x2="5000" y2="63729"/>
                        <a14:foregroundMark x1="4286" y1="56610" x2="5286" y2="45932"/>
                        <a14:foregroundMark x1="3571" y1="55763" x2="3286" y2="68136"/>
                        <a14:foregroundMark x1="23714" y1="76780" x2="23286" y2="86271"/>
                        <a14:foregroundMark x1="19000" y1="87627" x2="25000" y2="87119"/>
                        <a14:foregroundMark x1="24286" y1="87119" x2="36000" y2="92373"/>
                        <a14:foregroundMark x1="19571" y1="82373" x2="19571" y2="89831"/>
                        <a14:foregroundMark x1="20571" y1="84068" x2="24714" y2="82881"/>
                        <a14:foregroundMark x1="25571" y1="85085" x2="31571" y2="79153"/>
                        <a14:foregroundMark x1="18286" y1="89153" x2="25000" y2="89492"/>
                        <a14:foregroundMark x1="38714" y1="90678" x2="36714" y2="97119"/>
                        <a14:foregroundMark x1="34286" y1="94237" x2="39286" y2="98644"/>
                        <a14:foregroundMark x1="36714" y1="91525" x2="41000" y2="94576"/>
                        <a14:foregroundMark x1="37571" y1="90000" x2="38286" y2="78814"/>
                        <a14:foregroundMark x1="39286" y1="91017" x2="47000" y2="82712"/>
                        <a14:foregroundMark x1="82000" y1="71356" x2="84714" y2="81695"/>
                        <a14:foregroundMark x1="80286" y1="79492" x2="84714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18744" y="-117585"/>
            <a:ext cx="4069817" cy="33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23655C4-DE65-42AB-970E-49D74396821B}"/>
              </a:ext>
            </a:extLst>
          </p:cNvPr>
          <p:cNvSpPr/>
          <p:nvPr/>
        </p:nvSpPr>
        <p:spPr>
          <a:xfrm>
            <a:off x="2328221" y="1868049"/>
            <a:ext cx="9579841" cy="2214041"/>
          </a:xfrm>
          <a:prstGeom prst="rect">
            <a:avLst/>
          </a:prstGeom>
          <a:solidFill>
            <a:srgbClr val="FFE0E0">
              <a:alpha val="76078"/>
            </a:srgbClr>
          </a:solidFill>
          <a:ln w="381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31">
            <a:extLst>
              <a:ext uri="{FF2B5EF4-FFF2-40B4-BE49-F238E27FC236}">
                <a16:creationId xmlns:a16="http://schemas.microsoft.com/office/drawing/2014/main" id="{F9C9C25C-A0B5-4281-BBBE-726D92A89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6464" y="1964392"/>
          <a:ext cx="1816532" cy="200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42751" imgH="393529" progId="Equation.3">
                  <p:embed/>
                </p:oleObj>
              </mc:Choice>
              <mc:Fallback>
                <p:oleObj name="Equation" r:id="rId6" imgW="342751" imgH="393529" progId="Equation.3">
                  <p:embed/>
                  <p:pic>
                    <p:nvPicPr>
                      <p:cNvPr id="19" name="Object 31">
                        <a:extLst>
                          <a:ext uri="{FF2B5EF4-FFF2-40B4-BE49-F238E27FC236}">
                            <a16:creationId xmlns:a16="http://schemas.microsoft.com/office/drawing/2014/main" id="{F9C9C25C-A0B5-4281-BBBE-726D92A89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64" y="1964392"/>
                        <a:ext cx="1816532" cy="200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>
            <a:extLst>
              <a:ext uri="{FF2B5EF4-FFF2-40B4-BE49-F238E27FC236}">
                <a16:creationId xmlns:a16="http://schemas.microsoft.com/office/drawing/2014/main" id="{EFE4509F-2BE2-47CE-AE8F-9247F4094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0252" y="1935890"/>
          <a:ext cx="2537573" cy="198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482391" imgH="393529" progId="Equation.3">
                  <p:embed/>
                </p:oleObj>
              </mc:Choice>
              <mc:Fallback>
                <p:oleObj name="Equation" r:id="rId8" imgW="482391" imgH="393529" progId="Equation.3">
                  <p:embed/>
                  <p:pic>
                    <p:nvPicPr>
                      <p:cNvPr id="20" name="Object 32">
                        <a:extLst>
                          <a:ext uri="{FF2B5EF4-FFF2-40B4-BE49-F238E27FC236}">
                            <a16:creationId xmlns:a16="http://schemas.microsoft.com/office/drawing/2014/main" id="{EFE4509F-2BE2-47CE-AE8F-9247F4094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252" y="1935890"/>
                        <a:ext cx="2537573" cy="198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3">
            <a:extLst>
              <a:ext uri="{FF2B5EF4-FFF2-40B4-BE49-F238E27FC236}">
                <a16:creationId xmlns:a16="http://schemas.microsoft.com/office/drawing/2014/main" id="{BA2F5CED-EA1D-44A0-AC4D-E7C9CF262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121" y="1935889"/>
          <a:ext cx="2404702" cy="198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457002" imgH="393529" progId="Equation.3">
                  <p:embed/>
                </p:oleObj>
              </mc:Choice>
              <mc:Fallback>
                <p:oleObj name="Equation" r:id="rId10" imgW="457002" imgH="393529" progId="Equation.3">
                  <p:embed/>
                  <p:pic>
                    <p:nvPicPr>
                      <p:cNvPr id="21" name="Object 33">
                        <a:extLst>
                          <a:ext uri="{FF2B5EF4-FFF2-40B4-BE49-F238E27FC236}">
                            <a16:creationId xmlns:a16="http://schemas.microsoft.com/office/drawing/2014/main" id="{BA2F5CED-EA1D-44A0-AC4D-E7C9CF262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121" y="1935889"/>
                        <a:ext cx="2404702" cy="198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4">
            <a:extLst>
              <a:ext uri="{FF2B5EF4-FFF2-40B4-BE49-F238E27FC236}">
                <a16:creationId xmlns:a16="http://schemas.microsoft.com/office/drawing/2014/main" id="{AA4C56F8-7EDA-47DB-851D-A41EA7ADE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1729" y="1974166"/>
          <a:ext cx="1671195" cy="19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330057" imgH="393529" progId="Equation.3">
                  <p:embed/>
                </p:oleObj>
              </mc:Choice>
              <mc:Fallback>
                <p:oleObj name="Equation" r:id="rId12" imgW="330057" imgH="393529" progId="Equation.3">
                  <p:embed/>
                  <p:pic>
                    <p:nvPicPr>
                      <p:cNvPr id="22" name="Object 34">
                        <a:extLst>
                          <a:ext uri="{FF2B5EF4-FFF2-40B4-BE49-F238E27FC236}">
                            <a16:creationId xmlns:a16="http://schemas.microsoft.com/office/drawing/2014/main" id="{AA4C56F8-7EDA-47DB-851D-A41EA7ADE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729" y="1974166"/>
                        <a:ext cx="1671195" cy="19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9651E02-C1EE-4D98-AB46-F8A996083B49}"/>
              </a:ext>
            </a:extLst>
          </p:cNvPr>
          <p:cNvGrpSpPr/>
          <p:nvPr/>
        </p:nvGrpSpPr>
        <p:grpSpPr>
          <a:xfrm>
            <a:off x="288856" y="1974166"/>
            <a:ext cx="1837671" cy="800229"/>
            <a:chOff x="514342" y="3242283"/>
            <a:chExt cx="1837671" cy="800229"/>
          </a:xfrm>
        </p:grpSpPr>
        <p:sp>
          <p:nvSpPr>
            <p:cNvPr id="23" name="Text Box 1031">
              <a:extLst>
                <a:ext uri="{FF2B5EF4-FFF2-40B4-BE49-F238E27FC236}">
                  <a16:creationId xmlns:a16="http://schemas.microsoft.com/office/drawing/2014/main" id="{C0CC7005-E72F-4640-9F1D-79D701F80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42" y="3242283"/>
              <a:ext cx="1574662" cy="707886"/>
            </a:xfrm>
            <a:prstGeom prst="rect">
              <a:avLst/>
            </a:prstGeom>
            <a:solidFill>
              <a:schemeClr val="tx1"/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 Box 1031">
              <a:extLst>
                <a:ext uri="{FF2B5EF4-FFF2-40B4-BE49-F238E27FC236}">
                  <a16:creationId xmlns:a16="http://schemas.microsoft.com/office/drawing/2014/main" id="{334F473F-B259-45AE-97D3-D3F79688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351" y="3334626"/>
              <a:ext cx="1574662" cy="707886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F59688E0-9079-44AF-96CC-E9B2A39DC145}"/>
              </a:ext>
            </a:extLst>
          </p:cNvPr>
          <p:cNvSpPr/>
          <p:nvPr/>
        </p:nvSpPr>
        <p:spPr>
          <a:xfrm>
            <a:off x="2324730" y="4236858"/>
            <a:ext cx="9579840" cy="2214041"/>
          </a:xfrm>
          <a:prstGeom prst="rect">
            <a:avLst/>
          </a:prstGeom>
          <a:solidFill>
            <a:srgbClr val="FFE0E0">
              <a:alpha val="76078"/>
            </a:srgbClr>
          </a:solidFill>
          <a:ln w="381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40">
            <a:extLst>
              <a:ext uri="{FF2B5EF4-FFF2-40B4-BE49-F238E27FC236}">
                <a16:creationId xmlns:a16="http://schemas.microsoft.com/office/drawing/2014/main" id="{57A98A40-D562-4788-B49B-29D7BCD58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6464" y="4339366"/>
          <a:ext cx="2316097" cy="191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4" imgW="457002" imgH="393529" progId="Equation.3">
                  <p:embed/>
                </p:oleObj>
              </mc:Choice>
              <mc:Fallback>
                <p:oleObj name="Equation" r:id="rId14" imgW="457002" imgH="393529" progId="Equation.3">
                  <p:embed/>
                  <p:pic>
                    <p:nvPicPr>
                      <p:cNvPr id="28" name="Object 40">
                        <a:extLst>
                          <a:ext uri="{FF2B5EF4-FFF2-40B4-BE49-F238E27FC236}">
                            <a16:creationId xmlns:a16="http://schemas.microsoft.com/office/drawing/2014/main" id="{57A98A40-D562-4788-B49B-29D7BCD58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64" y="4339366"/>
                        <a:ext cx="2316097" cy="191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2">
            <a:extLst>
              <a:ext uri="{FF2B5EF4-FFF2-40B4-BE49-F238E27FC236}">
                <a16:creationId xmlns:a16="http://schemas.microsoft.com/office/drawing/2014/main" id="{8A703CBC-7816-45E4-9E4B-134DB0952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9706" y="4416793"/>
          <a:ext cx="2265700" cy="187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6" imgW="457002" imgH="393529" progId="Equation.3">
                  <p:embed/>
                </p:oleObj>
              </mc:Choice>
              <mc:Fallback>
                <p:oleObj name="Equation" r:id="rId16" imgW="457002" imgH="393529" progId="Equation.3">
                  <p:embed/>
                  <p:pic>
                    <p:nvPicPr>
                      <p:cNvPr id="29" name="Object 42">
                        <a:extLst>
                          <a:ext uri="{FF2B5EF4-FFF2-40B4-BE49-F238E27FC236}">
                            <a16:creationId xmlns:a16="http://schemas.microsoft.com/office/drawing/2014/main" id="{8A703CBC-7816-45E4-9E4B-134DB0952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706" y="4416793"/>
                        <a:ext cx="2265700" cy="187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3">
            <a:extLst>
              <a:ext uri="{FF2B5EF4-FFF2-40B4-BE49-F238E27FC236}">
                <a16:creationId xmlns:a16="http://schemas.microsoft.com/office/drawing/2014/main" id="{85C62D42-509D-4CD8-87ED-ED643DB28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8328" y="4363376"/>
          <a:ext cx="1005244" cy="186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8" imgW="203112" imgH="393529" progId="Equation.3">
                  <p:embed/>
                </p:oleObj>
              </mc:Choice>
              <mc:Fallback>
                <p:oleObj name="Equation" r:id="rId18" imgW="203112" imgH="393529" progId="Equation.3">
                  <p:embed/>
                  <p:pic>
                    <p:nvPicPr>
                      <p:cNvPr id="30" name="Object 43">
                        <a:extLst>
                          <a:ext uri="{FF2B5EF4-FFF2-40B4-BE49-F238E27FC236}">
                            <a16:creationId xmlns:a16="http://schemas.microsoft.com/office/drawing/2014/main" id="{85C62D42-509D-4CD8-87ED-ED643DB28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328" y="4363376"/>
                        <a:ext cx="1005244" cy="1867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922568" y="4447586"/>
            <a:ext cx="2920712" cy="3016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F3FC22F0-72F2-482F-BF62-4012CCF568B6}"/>
              </a:ext>
            </a:extLst>
          </p:cNvPr>
          <p:cNvGrpSpPr/>
          <p:nvPr/>
        </p:nvGrpSpPr>
        <p:grpSpPr>
          <a:xfrm>
            <a:off x="-223070" y="3764803"/>
            <a:ext cx="2966611" cy="842060"/>
            <a:chOff x="489443" y="4218405"/>
            <a:chExt cx="1834551" cy="1382685"/>
          </a:xfrm>
        </p:grpSpPr>
        <p:sp>
          <p:nvSpPr>
            <p:cNvPr id="26" name="Text Box 1031">
              <a:extLst>
                <a:ext uri="{FF2B5EF4-FFF2-40B4-BE49-F238E27FC236}">
                  <a16:creationId xmlns:a16="http://schemas.microsoft.com/office/drawing/2014/main" id="{79840114-A936-483B-8790-DB7553F2F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443" y="4218405"/>
              <a:ext cx="1574662" cy="1162368"/>
            </a:xfrm>
            <a:prstGeom prst="rect">
              <a:avLst/>
            </a:prstGeom>
            <a:solidFill>
              <a:schemeClr val="tx1"/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 Box 1031">
              <a:extLst>
                <a:ext uri="{FF2B5EF4-FFF2-40B4-BE49-F238E27FC236}">
                  <a16:creationId xmlns:a16="http://schemas.microsoft.com/office/drawing/2014/main" id="{C1ACCEE0-E5FC-4AA1-B3D2-9552345C5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332" y="4438722"/>
              <a:ext cx="1574662" cy="116236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>
              <a:noFill/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alt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gọn</a:t>
              </a:r>
              <a:endPara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13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1.36654 0.0132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320" y="6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9" name="Picture 3" descr="C:\Users\HP\Desktop\sunrise-on-mount-kilimanjaro-james-zeg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-431800"/>
            <a:ext cx="12395200" cy="734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5547" y="27543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6001" y="647700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ẢO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06684" y="402738"/>
            <a:ext cx="7851358" cy="928486"/>
          </a:xfrm>
          <a:prstGeom prst="rect">
            <a:avLst/>
          </a:prstGeom>
          <a:solidFill>
            <a:srgbClr val="95B3D7"/>
          </a:solidFill>
          <a:ln w="5715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18" name="Picture 4" descr="C:\Users\HP\Desktop\posters-cute-boy-and-girl-on-a-plane.jpg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3286" y1="45085" x2="97143" y2="44746"/>
                        <a14:foregroundMark x1="77286" y1="45085" x2="84143" y2="43559"/>
                        <a14:foregroundMark x1="24571" y1="40847" x2="41714" y2="34407"/>
                        <a14:foregroundMark x1="30286" y1="33220" x2="32286" y2="28814"/>
                        <a14:foregroundMark x1="6286" y1="49831" x2="5000" y2="63729"/>
                        <a14:foregroundMark x1="4286" y1="56610" x2="5286" y2="45932"/>
                        <a14:foregroundMark x1="3571" y1="55763" x2="3286" y2="68136"/>
                        <a14:foregroundMark x1="23714" y1="76780" x2="23286" y2="86271"/>
                        <a14:foregroundMark x1="19000" y1="87627" x2="25000" y2="87119"/>
                        <a14:foregroundMark x1="24286" y1="87119" x2="36000" y2="92373"/>
                        <a14:foregroundMark x1="19571" y1="82373" x2="19571" y2="89831"/>
                        <a14:foregroundMark x1="20571" y1="84068" x2="24714" y2="82881"/>
                        <a14:foregroundMark x1="25571" y1="85085" x2="31571" y2="79153"/>
                        <a14:foregroundMark x1="18286" y1="89153" x2="25000" y2="89492"/>
                        <a14:foregroundMark x1="38714" y1="90678" x2="36714" y2="97119"/>
                        <a14:foregroundMark x1="34286" y1="94237" x2="39286" y2="98644"/>
                        <a14:foregroundMark x1="36714" y1="91525" x2="41000" y2="94576"/>
                        <a14:foregroundMark x1="37571" y1="90000" x2="38286" y2="78814"/>
                        <a14:foregroundMark x1="39286" y1="91017" x2="47000" y2="82712"/>
                        <a14:foregroundMark x1="82000" y1="71356" x2="84714" y2="81695"/>
                        <a14:foregroundMark x1="80286" y1="79492" x2="84714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18744" y="-117585"/>
            <a:ext cx="4069817" cy="33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886832" y="4281210"/>
            <a:ext cx="2920712" cy="3016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770E3E25-3A75-4829-9EDB-ED252EAAD5D3}"/>
              </a:ext>
            </a:extLst>
          </p:cNvPr>
          <p:cNvGrpSpPr/>
          <p:nvPr/>
        </p:nvGrpSpPr>
        <p:grpSpPr>
          <a:xfrm>
            <a:off x="1249768" y="2257235"/>
            <a:ext cx="3082595" cy="1822050"/>
            <a:chOff x="1621761" y="2114256"/>
            <a:chExt cx="3082595" cy="1822050"/>
          </a:xfrm>
        </p:grpSpPr>
        <p:sp>
          <p:nvSpPr>
            <p:cNvPr id="5" name="Rounded Rectangle 4"/>
            <p:cNvSpPr/>
            <p:nvPr/>
          </p:nvSpPr>
          <p:spPr>
            <a:xfrm>
              <a:off x="1621761" y="2117130"/>
              <a:ext cx="3082595" cy="1819176"/>
            </a:xfrm>
            <a:prstGeom prst="rect">
              <a:avLst/>
            </a:prstGeom>
            <a:solidFill>
              <a:srgbClr val="FCD5B5">
                <a:alpha val="69804"/>
              </a:srgbClr>
            </a:solidFill>
            <a:ln w="76200">
              <a:solidFill>
                <a:srgbClr val="4A3B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6" name="Object 37">
              <a:extLst>
                <a:ext uri="{FF2B5EF4-FFF2-40B4-BE49-F238E27FC236}">
                  <a16:creationId xmlns:a16="http://schemas.microsoft.com/office/drawing/2014/main" id="{7E68E74A-8266-4E4D-9AFA-5D8E34B87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3400" y="2114256"/>
            <a:ext cx="2680302" cy="1819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8" imgW="533169" imgH="393529" progId="Equation.3">
                    <p:embed/>
                  </p:oleObj>
                </mc:Choice>
                <mc:Fallback>
                  <p:oleObj name="Equation" r:id="rId8" imgW="533169" imgH="393529" progId="Equation.3">
                    <p:embed/>
                    <p:pic>
                      <p:nvPicPr>
                        <p:cNvPr id="36" name="Object 37">
                          <a:extLst>
                            <a:ext uri="{FF2B5EF4-FFF2-40B4-BE49-F238E27FC236}">
                              <a16:creationId xmlns:a16="http://schemas.microsoft.com/office/drawing/2014/main" id="{7E68E74A-8266-4E4D-9AFA-5D8E34B870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400" y="2114256"/>
                          <a:ext cx="2680302" cy="1819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38F8A76-AA28-4E57-B604-3ADF4B873694}"/>
              </a:ext>
            </a:extLst>
          </p:cNvPr>
          <p:cNvGrpSpPr/>
          <p:nvPr/>
        </p:nvGrpSpPr>
        <p:grpSpPr>
          <a:xfrm>
            <a:off x="6575479" y="1711833"/>
            <a:ext cx="3427653" cy="1852023"/>
            <a:chOff x="6906880" y="1331224"/>
            <a:chExt cx="3427653" cy="185202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896067D4-710B-4DC8-AF1F-71F3D1809ED3}"/>
                </a:ext>
              </a:extLst>
            </p:cNvPr>
            <p:cNvSpPr/>
            <p:nvPr/>
          </p:nvSpPr>
          <p:spPr>
            <a:xfrm>
              <a:off x="6906880" y="1331224"/>
              <a:ext cx="3427653" cy="1852023"/>
            </a:xfrm>
            <a:prstGeom prst="rect">
              <a:avLst/>
            </a:prstGeom>
            <a:solidFill>
              <a:srgbClr val="FCD5B5">
                <a:alpha val="69804"/>
              </a:srgbClr>
            </a:solidFill>
            <a:ln w="76200">
              <a:solidFill>
                <a:srgbClr val="4A3B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7" name="Object 39">
              <a:extLst>
                <a:ext uri="{FF2B5EF4-FFF2-40B4-BE49-F238E27FC236}">
                  <a16:creationId xmlns:a16="http://schemas.microsoft.com/office/drawing/2014/main" id="{CC8A3189-D143-4722-8972-4DE0BD5ED3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5072" y="1352709"/>
            <a:ext cx="2421903" cy="18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10" imgW="482391" imgH="393529" progId="Equation.3">
                    <p:embed/>
                  </p:oleObj>
                </mc:Choice>
                <mc:Fallback>
                  <p:oleObj name="Equation" r:id="rId10" imgW="482391" imgH="393529" progId="Equation.3">
                    <p:embed/>
                    <p:pic>
                      <p:nvPicPr>
                        <p:cNvPr id="37" name="Object 39">
                          <a:extLst>
                            <a:ext uri="{FF2B5EF4-FFF2-40B4-BE49-F238E27FC236}">
                              <a16:creationId xmlns:a16="http://schemas.microsoft.com/office/drawing/2014/main" id="{CC8A3189-D143-4722-8972-4DE0BD5ED3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072" y="1352709"/>
                          <a:ext cx="2421903" cy="18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0968716-9A11-4915-A2FE-5E9150BCCB43}"/>
              </a:ext>
            </a:extLst>
          </p:cNvPr>
          <p:cNvGrpSpPr/>
          <p:nvPr/>
        </p:nvGrpSpPr>
        <p:grpSpPr>
          <a:xfrm>
            <a:off x="957105" y="4498717"/>
            <a:ext cx="2976836" cy="2015217"/>
            <a:chOff x="957105" y="4498717"/>
            <a:chExt cx="2976836" cy="2015217"/>
          </a:xfrm>
        </p:grpSpPr>
        <p:sp>
          <p:nvSpPr>
            <p:cNvPr id="34" name="Rounded Rectangle 4">
              <a:extLst>
                <a:ext uri="{FF2B5EF4-FFF2-40B4-BE49-F238E27FC236}">
                  <a16:creationId xmlns:a16="http://schemas.microsoft.com/office/drawing/2014/main" id="{834A068B-09FA-4EF6-8B25-AEB4ED6D060A}"/>
                </a:ext>
              </a:extLst>
            </p:cNvPr>
            <p:cNvSpPr/>
            <p:nvPr/>
          </p:nvSpPr>
          <p:spPr>
            <a:xfrm>
              <a:off x="957105" y="4498717"/>
              <a:ext cx="2976836" cy="2015217"/>
            </a:xfrm>
            <a:prstGeom prst="rect">
              <a:avLst/>
            </a:prstGeom>
            <a:solidFill>
              <a:srgbClr val="FCD5B5">
                <a:alpha val="69804"/>
              </a:srgbClr>
            </a:solidFill>
            <a:ln w="76200">
              <a:solidFill>
                <a:srgbClr val="4A3B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8" name="Object 40">
              <a:extLst>
                <a:ext uri="{FF2B5EF4-FFF2-40B4-BE49-F238E27FC236}">
                  <a16:creationId xmlns:a16="http://schemas.microsoft.com/office/drawing/2014/main" id="{959C6794-4C66-4D47-BF2E-D9F307B83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200" y="4547151"/>
            <a:ext cx="2457496" cy="194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2" imgW="457002" imgH="393529" progId="Equation.3">
                    <p:embed/>
                  </p:oleObj>
                </mc:Choice>
                <mc:Fallback>
                  <p:oleObj name="Equation" r:id="rId12" imgW="457002" imgH="393529" progId="Equation.3">
                    <p:embed/>
                    <p:pic>
                      <p:nvPicPr>
                        <p:cNvPr id="38" name="Object 40">
                          <a:extLst>
                            <a:ext uri="{FF2B5EF4-FFF2-40B4-BE49-F238E27FC236}">
                              <a16:creationId xmlns:a16="http://schemas.microsoft.com/office/drawing/2014/main" id="{959C6794-4C66-4D47-BF2E-D9F307B83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200" y="4547151"/>
                          <a:ext cx="2457496" cy="194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0424E13-243A-4124-9084-407AA0993977}"/>
              </a:ext>
            </a:extLst>
          </p:cNvPr>
          <p:cNvGrpSpPr/>
          <p:nvPr/>
        </p:nvGrpSpPr>
        <p:grpSpPr>
          <a:xfrm>
            <a:off x="6225893" y="4076411"/>
            <a:ext cx="3427653" cy="2023214"/>
            <a:chOff x="6503724" y="3453166"/>
            <a:chExt cx="3082595" cy="2023214"/>
          </a:xfrm>
        </p:grpSpPr>
        <p:sp>
          <p:nvSpPr>
            <p:cNvPr id="35" name="Rounded Rectangle 4">
              <a:extLst>
                <a:ext uri="{FF2B5EF4-FFF2-40B4-BE49-F238E27FC236}">
                  <a16:creationId xmlns:a16="http://schemas.microsoft.com/office/drawing/2014/main" id="{40076FCD-D145-4DB0-B709-D2170DF25E9A}"/>
                </a:ext>
              </a:extLst>
            </p:cNvPr>
            <p:cNvSpPr/>
            <p:nvPr/>
          </p:nvSpPr>
          <p:spPr>
            <a:xfrm>
              <a:off x="6503724" y="3453166"/>
              <a:ext cx="3082595" cy="2015217"/>
            </a:xfrm>
            <a:prstGeom prst="rect">
              <a:avLst/>
            </a:prstGeom>
            <a:solidFill>
              <a:srgbClr val="FCD5B5">
                <a:alpha val="69804"/>
              </a:srgbClr>
            </a:solidFill>
            <a:ln w="76200">
              <a:solidFill>
                <a:srgbClr val="4A3B3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67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ct 41">
              <a:extLst>
                <a:ext uri="{FF2B5EF4-FFF2-40B4-BE49-F238E27FC236}">
                  <a16:creationId xmlns:a16="http://schemas.microsoft.com/office/drawing/2014/main" id="{0B440709-1EB7-4AAC-89CC-308452E0F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0975" y="3461164"/>
            <a:ext cx="2756295" cy="2015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4" imgW="495085" imgH="393529" progId="Equation.3">
                    <p:embed/>
                  </p:oleObj>
                </mc:Choice>
                <mc:Fallback>
                  <p:oleObj name="Equation" r:id="rId14" imgW="495085" imgH="393529" progId="Equation.3">
                    <p:embed/>
                    <p:pic>
                      <p:nvPicPr>
                        <p:cNvPr id="39" name="Object 41">
                          <a:extLst>
                            <a:ext uri="{FF2B5EF4-FFF2-40B4-BE49-F238E27FC236}">
                              <a16:creationId xmlns:a16="http://schemas.microsoft.com/office/drawing/2014/main" id="{0B440709-1EB7-4AAC-89CC-308452E0F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975" y="3461164"/>
                          <a:ext cx="2756295" cy="2015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30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7.40741E-7 L 1.36654 0.0132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320" y="6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395</Words>
  <Application>Microsoft Office PowerPoint</Application>
  <PresentationFormat>Widescreen</PresentationFormat>
  <Paragraphs>92</Paragraphs>
  <Slides>2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#9Slide03 AmpleSoft Bold</vt:lpstr>
      <vt:lpstr>#9Slide03 IcielPanton Black</vt:lpstr>
      <vt:lpstr>#9Slide07 Crocante</vt:lpstr>
      <vt:lpstr>Arial</vt:lpstr>
      <vt:lpstr>Calibri</vt:lpstr>
      <vt:lpstr>Calibri Light</vt:lpstr>
      <vt:lpstr>Times New Roman</vt:lpstr>
      <vt:lpstr>UTM Cooki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 Thu</dc:creator>
  <cp:lastModifiedBy>Ha Thu</cp:lastModifiedBy>
  <cp:revision>1</cp:revision>
  <dcterms:created xsi:type="dcterms:W3CDTF">2022-02-21T12:04:57Z</dcterms:created>
  <dcterms:modified xsi:type="dcterms:W3CDTF">2022-02-21T12:08:59Z</dcterms:modified>
</cp:coreProperties>
</file>